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452C93" w:rsidRPr="00944427" w:rsidRDefault="00452C93" w:rsidP="00452C93">
      <w:pPr>
        <w:tabs>
          <w:tab w:val="left" w:pos="3240"/>
        </w:tabs>
        <w:autoSpaceDE w:val="0"/>
        <w:autoSpaceDN w:val="0"/>
        <w:adjustRightInd w:val="0"/>
        <w:spacing w:after="60" w:line="240" w:lineRule="auto"/>
        <w:rPr>
          <w:b/>
        </w:rPr>
      </w:pPr>
      <w:r w:rsidRPr="00944427">
        <w:rPr>
          <w:b/>
        </w:rPr>
        <w:t>Trường THPT Lê Quý Đôn</w:t>
      </w:r>
      <w:r w:rsidRPr="00944427">
        <w:rPr>
          <w:b/>
        </w:rPr>
        <w:tab/>
      </w:r>
      <w:r w:rsidRPr="00944427">
        <w:rPr>
          <w:b/>
        </w:rPr>
        <w:tab/>
      </w:r>
      <w:r w:rsidRPr="00944427">
        <w:rPr>
          <w:b/>
        </w:rPr>
        <w:tab/>
        <w:t>ĐỀ</w:t>
      </w:r>
      <w:r w:rsidRPr="00944427">
        <w:t xml:space="preserve"> </w:t>
      </w:r>
      <w:r w:rsidRPr="00944427">
        <w:rPr>
          <w:b/>
        </w:rPr>
        <w:t>KIỂM TRA HỌC KÌ I– NĂM HỌC 201</w:t>
      </w:r>
      <w:r>
        <w:rPr>
          <w:b/>
        </w:rPr>
        <w:t>6</w:t>
      </w:r>
      <w:r w:rsidRPr="00944427">
        <w:rPr>
          <w:b/>
        </w:rPr>
        <w:t xml:space="preserve"> - 201</w:t>
      </w:r>
      <w:r>
        <w:rPr>
          <w:b/>
        </w:rPr>
        <w:t>7</w:t>
      </w:r>
    </w:p>
    <w:p w:rsidR="00452C93" w:rsidRPr="00944427" w:rsidRDefault="00452C93" w:rsidP="00452C93">
      <w:pPr>
        <w:autoSpaceDE w:val="0"/>
        <w:autoSpaceDN w:val="0"/>
        <w:adjustRightInd w:val="0"/>
        <w:spacing w:after="60" w:line="240" w:lineRule="auto"/>
        <w:ind w:right="-900"/>
        <w:rPr>
          <w:b/>
        </w:rPr>
      </w:pPr>
      <w:r w:rsidRPr="00944427">
        <w:rPr>
          <w:b/>
        </w:rPr>
        <w:t xml:space="preserve">      ĐỀ CHÍNH THỨC</w:t>
      </w:r>
      <w:r w:rsidRPr="00944427">
        <w:rPr>
          <w:b/>
        </w:rPr>
        <w:tab/>
      </w:r>
      <w:r w:rsidRPr="00944427">
        <w:rPr>
          <w:b/>
        </w:rPr>
        <w:tab/>
      </w:r>
      <w:r w:rsidRPr="00944427">
        <w:rPr>
          <w:b/>
        </w:rPr>
        <w:tab/>
        <w:t xml:space="preserve">                    Môn: Vật Lí – Khối </w:t>
      </w:r>
      <w:r>
        <w:rPr>
          <w:b/>
        </w:rPr>
        <w:t>11</w:t>
      </w:r>
      <w:r w:rsidRPr="00944427">
        <w:rPr>
          <w:b/>
        </w:rPr>
        <w:t xml:space="preserve"> </w:t>
      </w:r>
      <w:r>
        <w:rPr>
          <w:b/>
        </w:rPr>
        <w:t xml:space="preserve"> </w:t>
      </w:r>
    </w:p>
    <w:p w:rsidR="00452C93" w:rsidRPr="00944427" w:rsidRDefault="00452C93" w:rsidP="00452C93">
      <w:pPr>
        <w:spacing w:after="60" w:line="240" w:lineRule="auto"/>
        <w:rPr>
          <w:i/>
        </w:rPr>
      </w:pPr>
      <w:r w:rsidRPr="00944427">
        <w:rPr>
          <w:i/>
        </w:rPr>
        <w:t xml:space="preserve">      Chương trình Chuẩ</w:t>
      </w:r>
      <w:r>
        <w:rPr>
          <w:i/>
        </w:rPr>
        <w:t>n</w:t>
      </w:r>
      <w:r>
        <w:rPr>
          <w:i/>
        </w:rPr>
        <w:tab/>
      </w:r>
      <w:r>
        <w:rPr>
          <w:i/>
        </w:rPr>
        <w:tab/>
        <w:t xml:space="preserve">   </w:t>
      </w:r>
      <w:r>
        <w:rPr>
          <w:i/>
        </w:rPr>
        <w:tab/>
      </w:r>
      <w:r w:rsidRPr="00944427">
        <w:rPr>
          <w:i/>
        </w:rPr>
        <w:t xml:space="preserve">Thời gian làm bài: </w:t>
      </w:r>
      <w:r>
        <w:rPr>
          <w:i/>
        </w:rPr>
        <w:t>45</w:t>
      </w:r>
      <w:r w:rsidRPr="00944427">
        <w:rPr>
          <w:i/>
        </w:rPr>
        <w:t xml:space="preserve"> phút, không kể thời gian giao đề.</w:t>
      </w:r>
    </w:p>
    <w:p w:rsidR="00452C93" w:rsidRDefault="00452C93" w:rsidP="00452C93">
      <w:pPr>
        <w:spacing w:after="0" w:line="240" w:lineRule="atLeast"/>
        <w:rPr>
          <w:b/>
        </w:rPr>
      </w:pPr>
    </w:p>
    <w:p w:rsidR="00452C93" w:rsidRDefault="00452C93" w:rsidP="00452C93">
      <w:pPr>
        <w:spacing w:after="0" w:line="240" w:lineRule="atLeast"/>
        <w:rPr>
          <w:b/>
        </w:rPr>
      </w:pPr>
      <w:r w:rsidRPr="00CF332D">
        <w:rPr>
          <w:b/>
        </w:rPr>
        <w:t>I. LÝ THUYẾT</w:t>
      </w:r>
      <w:r>
        <w:rPr>
          <w:b/>
        </w:rPr>
        <w:t xml:space="preserve"> (4đ)</w:t>
      </w:r>
      <w:r w:rsidRPr="00CF332D">
        <w:rPr>
          <w:b/>
        </w:rPr>
        <w:t xml:space="preserve">  </w:t>
      </w:r>
    </w:p>
    <w:p w:rsidR="00452C93" w:rsidRPr="00CF332D" w:rsidRDefault="00452C93" w:rsidP="00452C93">
      <w:pPr>
        <w:spacing w:before="60" w:after="0" w:line="240" w:lineRule="atLeast"/>
        <w:rPr>
          <w:b/>
        </w:rPr>
      </w:pPr>
      <w:r>
        <w:rPr>
          <w:b/>
        </w:rPr>
        <w:tab/>
      </w:r>
      <w:r w:rsidRPr="000021F6">
        <w:rPr>
          <w:b/>
        </w:rPr>
        <w:t>Câu 1:</w:t>
      </w:r>
      <w:r>
        <w:t xml:space="preserve"> </w:t>
      </w:r>
      <w:r w:rsidRPr="00F46F2C">
        <w:rPr>
          <w:b/>
        </w:rPr>
        <w:t>(1,5đ)</w:t>
      </w:r>
      <w:r>
        <w:t xml:space="preserve"> Hạt tải điện trong chất khí là các hạt nào? Bản chất dòng điện trong chất khí?</w:t>
      </w:r>
    </w:p>
    <w:p w:rsidR="00452C93" w:rsidRDefault="00452C93" w:rsidP="00452C93">
      <w:pPr>
        <w:spacing w:before="60" w:after="0" w:line="240" w:lineRule="atLeast"/>
      </w:pPr>
      <w:r>
        <w:rPr>
          <w:b/>
        </w:rPr>
        <w:tab/>
      </w:r>
      <w:r w:rsidRPr="000021F6">
        <w:rPr>
          <w:b/>
        </w:rPr>
        <w:t xml:space="preserve">Câu </w:t>
      </w:r>
      <w:r>
        <w:rPr>
          <w:b/>
        </w:rPr>
        <w:t>2</w:t>
      </w:r>
      <w:r w:rsidRPr="000021F6">
        <w:rPr>
          <w:b/>
        </w:rPr>
        <w:t>:</w:t>
      </w:r>
      <w:r>
        <w:t xml:space="preserve"> </w:t>
      </w:r>
      <w:r w:rsidRPr="00F46F2C">
        <w:rPr>
          <w:b/>
        </w:rPr>
        <w:t>(1,5đ)</w:t>
      </w:r>
      <w:r>
        <w:t xml:space="preserve"> </w:t>
      </w:r>
      <w:r w:rsidRPr="000F5815">
        <w:t xml:space="preserve">Phát biểu và viết công thức của định luật </w:t>
      </w:r>
      <w:r>
        <w:t>Ohm</w:t>
      </w:r>
      <w:r w:rsidRPr="000F5815">
        <w:t xml:space="preserve"> cho toàn mạch trong trường hợp mạch ngoài chỉ có điện trở.</w:t>
      </w:r>
    </w:p>
    <w:p w:rsidR="00452C93" w:rsidRDefault="00452C93" w:rsidP="00452C93">
      <w:pPr>
        <w:spacing w:before="60" w:after="0" w:line="240" w:lineRule="atLeast"/>
      </w:pPr>
      <w:r>
        <w:rPr>
          <w:b/>
        </w:rPr>
        <w:tab/>
      </w:r>
      <w:r w:rsidRPr="000021F6">
        <w:rPr>
          <w:b/>
        </w:rPr>
        <w:t xml:space="preserve">Câu </w:t>
      </w:r>
      <w:r>
        <w:rPr>
          <w:b/>
        </w:rPr>
        <w:t>3</w:t>
      </w:r>
      <w:r w:rsidRPr="000021F6">
        <w:rPr>
          <w:b/>
        </w:rPr>
        <w:t>:</w:t>
      </w:r>
      <w:r>
        <w:t xml:space="preserve"> </w:t>
      </w:r>
      <w:r w:rsidRPr="00F46F2C">
        <w:rPr>
          <w:b/>
        </w:rPr>
        <w:t>(1,0đ)</w:t>
      </w:r>
      <w:r>
        <w:t xml:space="preserve"> </w:t>
      </w:r>
      <w:r w:rsidRPr="000F5815">
        <w:t>Hiện tượng đoản mạch xảy ra khi nào? Biện pháp nào giúp tránh hiện tượng này?</w:t>
      </w:r>
    </w:p>
    <w:p w:rsidR="00452C93" w:rsidRPr="0059010A" w:rsidRDefault="00452C93" w:rsidP="00452C93">
      <w:pPr>
        <w:spacing w:after="0" w:line="240" w:lineRule="atLeast"/>
        <w:rPr>
          <w:b/>
          <w:sz w:val="16"/>
          <w:szCs w:val="16"/>
        </w:rPr>
      </w:pPr>
    </w:p>
    <w:p w:rsidR="00452C93" w:rsidRPr="00CF332D" w:rsidRDefault="00452C93" w:rsidP="00452C93">
      <w:pPr>
        <w:spacing w:after="0" w:line="240" w:lineRule="atLeast"/>
        <w:rPr>
          <w:b/>
        </w:rPr>
      </w:pPr>
      <w:r w:rsidRPr="00CF332D">
        <w:rPr>
          <w:b/>
        </w:rPr>
        <w:t>II.BÀI TẬP</w:t>
      </w:r>
      <w:r>
        <w:rPr>
          <w:b/>
        </w:rPr>
        <w:t xml:space="preserve"> (6đ):</w:t>
      </w:r>
    </w:p>
    <w:p w:rsidR="00452C93" w:rsidRDefault="00452C93" w:rsidP="00452C93">
      <w:r w:rsidRPr="000E0723">
        <w:rPr>
          <w:b/>
          <w:noProof/>
        </w:rPr>
        <mc:AlternateContent>
          <mc:Choice Requires="wpg">
            <w:drawing>
              <wp:anchor distT="0" distB="0" distL="114300" distR="114300" simplePos="0" relativeHeight="251691008" behindDoc="0" locked="0" layoutInCell="1" allowOverlap="1">
                <wp:simplePos x="0" y="0"/>
                <wp:positionH relativeFrom="column">
                  <wp:posOffset>5220970</wp:posOffset>
                </wp:positionH>
                <wp:positionV relativeFrom="paragraph">
                  <wp:posOffset>108585</wp:posOffset>
                </wp:positionV>
                <wp:extent cx="1682115" cy="1430020"/>
                <wp:effectExtent l="0" t="0" r="0" b="0"/>
                <wp:wrapSquare wrapText="bothSides"/>
                <wp:docPr id="69" name="Group 6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82115" cy="1430020"/>
                          <a:chOff x="5197" y="1910"/>
                          <a:chExt cx="2649" cy="2252"/>
                        </a:xfrm>
                      </wpg:grpSpPr>
                      <wps:wsp>
                        <wps:cNvPr id="83" name="Straight Connector 106"/>
                        <wps:cNvCnPr>
                          <a:cxnSpLocks noChangeShapeType="1"/>
                        </wps:cNvCnPr>
                        <wps:spPr bwMode="auto">
                          <a:xfrm>
                            <a:off x="6521" y="2249"/>
                            <a:ext cx="71" cy="0"/>
                          </a:xfrm>
                          <a:prstGeom prst="line">
                            <a:avLst/>
                          </a:prstGeom>
                          <a:noFill/>
                          <a:ln w="9525" cap="flat" cmpd="sng" algn="ctr">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84" name="Straight Connector 107"/>
                        <wps:cNvCnPr>
                          <a:cxnSpLocks noChangeShapeType="1"/>
                        </wps:cNvCnPr>
                        <wps:spPr bwMode="auto">
                          <a:xfrm>
                            <a:off x="6860" y="2254"/>
                            <a:ext cx="792" cy="0"/>
                          </a:xfrm>
                          <a:prstGeom prst="line">
                            <a:avLst/>
                          </a:prstGeom>
                          <a:noFill/>
                          <a:ln w="9525" cap="flat" cmpd="sng" algn="ctr">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85" name="Straight Connector 108"/>
                        <wps:cNvCnPr>
                          <a:cxnSpLocks noChangeShapeType="1"/>
                        </wps:cNvCnPr>
                        <wps:spPr bwMode="auto">
                          <a:xfrm>
                            <a:off x="5468" y="2254"/>
                            <a:ext cx="792" cy="0"/>
                          </a:xfrm>
                          <a:prstGeom prst="line">
                            <a:avLst/>
                          </a:prstGeom>
                          <a:noFill/>
                          <a:ln w="9525" cap="flat" cmpd="sng" algn="ctr">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86" name="Straight Connector 109"/>
                        <wps:cNvCnPr>
                          <a:cxnSpLocks noChangeShapeType="1"/>
                        </wps:cNvCnPr>
                        <wps:spPr bwMode="auto">
                          <a:xfrm>
                            <a:off x="5468" y="3419"/>
                            <a:ext cx="474" cy="0"/>
                          </a:xfrm>
                          <a:prstGeom prst="line">
                            <a:avLst/>
                          </a:prstGeom>
                          <a:noFill/>
                          <a:ln w="9525" cap="flat" cmpd="sng" algn="ctr">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87" name="Straight Connector 110"/>
                        <wps:cNvCnPr>
                          <a:cxnSpLocks noChangeShapeType="1"/>
                        </wps:cNvCnPr>
                        <wps:spPr bwMode="auto">
                          <a:xfrm>
                            <a:off x="7179" y="3397"/>
                            <a:ext cx="467" cy="0"/>
                          </a:xfrm>
                          <a:prstGeom prst="line">
                            <a:avLst/>
                          </a:prstGeom>
                          <a:noFill/>
                          <a:ln w="9525" cap="flat" cmpd="sng" algn="ctr">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88" name="Straight Connector 111"/>
                        <wps:cNvCnPr>
                          <a:cxnSpLocks noChangeShapeType="1"/>
                        </wps:cNvCnPr>
                        <wps:spPr bwMode="auto">
                          <a:xfrm>
                            <a:off x="6403" y="2258"/>
                            <a:ext cx="71" cy="0"/>
                          </a:xfrm>
                          <a:prstGeom prst="line">
                            <a:avLst/>
                          </a:prstGeom>
                          <a:noFill/>
                          <a:ln w="9525" cap="flat" cmpd="sng" algn="ctr">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89" name="Straight Connector 112"/>
                        <wps:cNvCnPr>
                          <a:cxnSpLocks noChangeShapeType="1"/>
                        </wps:cNvCnPr>
                        <wps:spPr bwMode="auto">
                          <a:xfrm>
                            <a:off x="6260" y="2081"/>
                            <a:ext cx="0" cy="325"/>
                          </a:xfrm>
                          <a:prstGeom prst="line">
                            <a:avLst/>
                          </a:prstGeom>
                          <a:noFill/>
                          <a:ln w="9525" cap="flat" cmpd="sng" algn="ctr">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90" name="Straight Connector 113"/>
                        <wps:cNvCnPr>
                          <a:cxnSpLocks noChangeShapeType="1"/>
                        </wps:cNvCnPr>
                        <wps:spPr bwMode="auto">
                          <a:xfrm flipV="1">
                            <a:off x="6329" y="2182"/>
                            <a:ext cx="0" cy="153"/>
                          </a:xfrm>
                          <a:prstGeom prst="line">
                            <a:avLst/>
                          </a:prstGeom>
                          <a:noFill/>
                          <a:ln w="19050" cap="flat" cmpd="sng" algn="ctr">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91" name="Straight Connector 114"/>
                        <wps:cNvCnPr>
                          <a:cxnSpLocks noChangeShapeType="1"/>
                        </wps:cNvCnPr>
                        <wps:spPr bwMode="auto">
                          <a:xfrm>
                            <a:off x="6765" y="2082"/>
                            <a:ext cx="0" cy="324"/>
                          </a:xfrm>
                          <a:prstGeom prst="line">
                            <a:avLst/>
                          </a:prstGeom>
                          <a:noFill/>
                          <a:ln w="9525" cap="flat" cmpd="sng" algn="ctr">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92" name="Straight Connector 115"/>
                        <wps:cNvCnPr>
                          <a:cxnSpLocks noChangeShapeType="1"/>
                        </wps:cNvCnPr>
                        <wps:spPr bwMode="auto">
                          <a:xfrm flipV="1">
                            <a:off x="6833" y="2183"/>
                            <a:ext cx="0" cy="152"/>
                          </a:xfrm>
                          <a:prstGeom prst="line">
                            <a:avLst/>
                          </a:prstGeom>
                          <a:noFill/>
                          <a:ln w="19050" cap="flat" cmpd="sng" algn="ctr">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93" name="Straight Connector 116"/>
                        <wps:cNvCnPr>
                          <a:cxnSpLocks noChangeShapeType="1"/>
                        </wps:cNvCnPr>
                        <wps:spPr bwMode="auto">
                          <a:xfrm>
                            <a:off x="6650" y="2251"/>
                            <a:ext cx="70" cy="1"/>
                          </a:xfrm>
                          <a:prstGeom prst="line">
                            <a:avLst/>
                          </a:prstGeom>
                          <a:noFill/>
                          <a:ln w="9525" cap="flat" cmpd="sng" algn="ctr">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94" name="Straight Connector 117"/>
                        <wps:cNvCnPr>
                          <a:cxnSpLocks noChangeShapeType="1"/>
                        </wps:cNvCnPr>
                        <wps:spPr bwMode="auto">
                          <a:xfrm>
                            <a:off x="5465" y="2254"/>
                            <a:ext cx="3" cy="397"/>
                          </a:xfrm>
                          <a:prstGeom prst="line">
                            <a:avLst/>
                          </a:prstGeom>
                          <a:noFill/>
                          <a:ln w="9525" cap="flat" cmpd="sng" algn="ctr">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95" name="Straight Connector 118"/>
                        <wps:cNvCnPr>
                          <a:cxnSpLocks noChangeShapeType="1"/>
                        </wps:cNvCnPr>
                        <wps:spPr bwMode="auto">
                          <a:xfrm flipV="1">
                            <a:off x="7653" y="2254"/>
                            <a:ext cx="0" cy="475"/>
                          </a:xfrm>
                          <a:prstGeom prst="line">
                            <a:avLst/>
                          </a:prstGeom>
                          <a:noFill/>
                          <a:ln w="9525" cap="flat" cmpd="sng" algn="ctr">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96" name="Rectangle 119"/>
                        <wps:cNvSpPr>
                          <a:spLocks noChangeArrowheads="1"/>
                        </wps:cNvSpPr>
                        <wps:spPr bwMode="auto">
                          <a:xfrm>
                            <a:off x="5414" y="2636"/>
                            <a:ext cx="112" cy="368"/>
                          </a:xfrm>
                          <a:prstGeom prst="rect">
                            <a:avLst/>
                          </a:prstGeom>
                          <a:solidFill>
                            <a:srgbClr val="FFFFFF"/>
                          </a:solidFill>
                          <a:ln w="9525" cap="flat" cmpd="sng" algn="ctr">
                            <a:solidFill>
                              <a:srgbClr val="000000"/>
                            </a:solidFill>
                            <a:prstDash val="solid"/>
                            <a:miter lim="800000"/>
                            <a:headEnd/>
                            <a:tailEnd/>
                          </a:ln>
                        </wps:spPr>
                        <wps:txbx>
                          <w:txbxContent>
                            <w:p w:rsidR="00452C93" w:rsidRDefault="00452C93" w:rsidP="00452C93">
                              <w:pPr>
                                <w:pStyle w:val="NormalWeb"/>
                                <w:spacing w:before="0" w:beforeAutospacing="0" w:after="200" w:afterAutospacing="0" w:line="276" w:lineRule="auto"/>
                              </w:pPr>
                              <w:r>
                                <w:t> </w:t>
                              </w:r>
                            </w:p>
                          </w:txbxContent>
                        </wps:txbx>
                        <wps:bodyPr rot="0" vert="horz" wrap="square" lIns="91440" tIns="45720" rIns="91440" bIns="45720" anchor="ctr" anchorCtr="0" upright="1">
                          <a:noAutofit/>
                        </wps:bodyPr>
                      </wps:wsp>
                      <wps:wsp>
                        <wps:cNvPr id="97" name="Straight Connector 120"/>
                        <wps:cNvCnPr>
                          <a:cxnSpLocks noChangeShapeType="1"/>
                        </wps:cNvCnPr>
                        <wps:spPr bwMode="auto">
                          <a:xfrm>
                            <a:off x="7641" y="2999"/>
                            <a:ext cx="8" cy="398"/>
                          </a:xfrm>
                          <a:prstGeom prst="line">
                            <a:avLst/>
                          </a:prstGeom>
                          <a:noFill/>
                          <a:ln w="9525" cap="flat" cmpd="sng" algn="ctr">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98" name="Straight Connector 121"/>
                        <wps:cNvCnPr>
                          <a:cxnSpLocks noChangeShapeType="1"/>
                        </wps:cNvCnPr>
                        <wps:spPr bwMode="auto">
                          <a:xfrm flipV="1">
                            <a:off x="5465" y="3004"/>
                            <a:ext cx="3" cy="415"/>
                          </a:xfrm>
                          <a:prstGeom prst="line">
                            <a:avLst/>
                          </a:prstGeom>
                          <a:noFill/>
                          <a:ln w="9525" cap="flat" cmpd="sng" algn="ctr">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99" name="Oval 122"/>
                        <wps:cNvSpPr>
                          <a:spLocks noChangeArrowheads="1"/>
                        </wps:cNvSpPr>
                        <wps:spPr bwMode="auto">
                          <a:xfrm>
                            <a:off x="7499" y="2715"/>
                            <a:ext cx="283" cy="284"/>
                          </a:xfrm>
                          <a:prstGeom prst="ellipse">
                            <a:avLst/>
                          </a:prstGeom>
                          <a:solidFill>
                            <a:srgbClr val="FFFFFF"/>
                          </a:solidFill>
                          <a:ln w="9525" cap="flat" cmpd="sng" algn="ctr">
                            <a:solidFill>
                              <a:srgbClr val="000000"/>
                            </a:solidFill>
                            <a:prstDash val="solid"/>
                            <a:round/>
                            <a:headEnd/>
                            <a:tailEnd/>
                          </a:ln>
                        </wps:spPr>
                        <wps:txbx>
                          <w:txbxContent>
                            <w:p w:rsidR="00452C93" w:rsidRDefault="00452C93" w:rsidP="00452C93">
                              <w:pPr>
                                <w:pStyle w:val="NormalWeb"/>
                                <w:spacing w:before="0" w:beforeAutospacing="0" w:after="200" w:afterAutospacing="0" w:line="276" w:lineRule="auto"/>
                              </w:pPr>
                              <w:r>
                                <w:t> </w:t>
                              </w:r>
                            </w:p>
                          </w:txbxContent>
                        </wps:txbx>
                        <wps:bodyPr rot="0" vert="horz" wrap="square" lIns="91440" tIns="45720" rIns="91440" bIns="45720" anchor="ctr" anchorCtr="0" upright="1">
                          <a:noAutofit/>
                        </wps:bodyPr>
                      </wps:wsp>
                      <wps:wsp>
                        <wps:cNvPr id="100" name="Straight Connector 123"/>
                        <wps:cNvCnPr>
                          <a:cxnSpLocks noChangeShapeType="1"/>
                        </wps:cNvCnPr>
                        <wps:spPr bwMode="auto">
                          <a:xfrm>
                            <a:off x="5940" y="3707"/>
                            <a:ext cx="574" cy="0"/>
                          </a:xfrm>
                          <a:prstGeom prst="line">
                            <a:avLst/>
                          </a:prstGeom>
                          <a:noFill/>
                          <a:ln w="9525" cap="flat" cmpd="sng" algn="ctr">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101" name="Straight Connector 124"/>
                        <wps:cNvCnPr>
                          <a:cxnSpLocks noChangeShapeType="1"/>
                        </wps:cNvCnPr>
                        <wps:spPr bwMode="auto">
                          <a:xfrm>
                            <a:off x="6633" y="3705"/>
                            <a:ext cx="545" cy="0"/>
                          </a:xfrm>
                          <a:prstGeom prst="line">
                            <a:avLst/>
                          </a:prstGeom>
                          <a:noFill/>
                          <a:ln w="9525" cap="flat" cmpd="sng" algn="ctr">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102" name="Straight Connector 125"/>
                        <wps:cNvCnPr>
                          <a:cxnSpLocks noChangeShapeType="1"/>
                        </wps:cNvCnPr>
                        <wps:spPr bwMode="auto">
                          <a:xfrm flipV="1">
                            <a:off x="5940" y="3099"/>
                            <a:ext cx="381" cy="0"/>
                          </a:xfrm>
                          <a:prstGeom prst="line">
                            <a:avLst/>
                          </a:prstGeom>
                          <a:noFill/>
                          <a:ln w="9525" cap="flat" cmpd="sng" algn="ctr">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103" name="Straight Connector 126"/>
                        <wps:cNvCnPr>
                          <a:cxnSpLocks noChangeShapeType="1"/>
                        </wps:cNvCnPr>
                        <wps:spPr bwMode="auto">
                          <a:xfrm>
                            <a:off x="6711" y="3099"/>
                            <a:ext cx="468" cy="0"/>
                          </a:xfrm>
                          <a:prstGeom prst="line">
                            <a:avLst/>
                          </a:prstGeom>
                          <a:noFill/>
                          <a:ln w="9525" cap="flat" cmpd="sng" algn="ctr">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104" name="Rectangle 127"/>
                        <wps:cNvSpPr>
                          <a:spLocks noChangeArrowheads="1"/>
                        </wps:cNvSpPr>
                        <wps:spPr bwMode="auto">
                          <a:xfrm>
                            <a:off x="6339" y="3037"/>
                            <a:ext cx="361" cy="127"/>
                          </a:xfrm>
                          <a:prstGeom prst="rect">
                            <a:avLst/>
                          </a:prstGeom>
                          <a:solidFill>
                            <a:srgbClr val="FFFFFF"/>
                          </a:solidFill>
                          <a:ln w="9525" cap="flat" cmpd="sng" algn="ctr">
                            <a:solidFill>
                              <a:srgbClr val="000000"/>
                            </a:solidFill>
                            <a:prstDash val="solid"/>
                            <a:miter lim="800000"/>
                            <a:headEnd/>
                            <a:tailEnd/>
                          </a:ln>
                        </wps:spPr>
                        <wps:txbx>
                          <w:txbxContent>
                            <w:p w:rsidR="00452C93" w:rsidRDefault="00452C93" w:rsidP="00452C93">
                              <w:pPr>
                                <w:pStyle w:val="NormalWeb"/>
                                <w:spacing w:before="0" w:beforeAutospacing="0" w:after="200" w:afterAutospacing="0" w:line="276" w:lineRule="auto"/>
                              </w:pPr>
                              <w:r>
                                <w:t> </w:t>
                              </w:r>
                            </w:p>
                          </w:txbxContent>
                        </wps:txbx>
                        <wps:bodyPr rot="0" vert="horz" wrap="square" lIns="91440" tIns="45720" rIns="91440" bIns="45720" anchor="ctr" anchorCtr="0" upright="1">
                          <a:noAutofit/>
                        </wps:bodyPr>
                      </wps:wsp>
                      <wps:wsp>
                        <wps:cNvPr id="105" name="Oval 128"/>
                        <wps:cNvSpPr>
                          <a:spLocks noChangeArrowheads="1"/>
                        </wps:cNvSpPr>
                        <wps:spPr bwMode="auto">
                          <a:xfrm>
                            <a:off x="6427" y="3569"/>
                            <a:ext cx="283" cy="283"/>
                          </a:xfrm>
                          <a:prstGeom prst="ellipse">
                            <a:avLst/>
                          </a:prstGeom>
                          <a:noFill/>
                          <a:ln w="9525" cap="flat" cmpd="sng" algn="ctr">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txbx>
                          <w:txbxContent>
                            <w:p w:rsidR="00452C93" w:rsidRDefault="00452C93" w:rsidP="00452C93">
                              <w:pPr>
                                <w:pStyle w:val="NormalWeb"/>
                                <w:spacing w:before="0" w:beforeAutospacing="0" w:after="200" w:afterAutospacing="0" w:line="276" w:lineRule="auto"/>
                              </w:pPr>
                              <w:r>
                                <w:t> </w:t>
                              </w:r>
                            </w:p>
                          </w:txbxContent>
                        </wps:txbx>
                        <wps:bodyPr rot="0" vert="horz" wrap="square" lIns="91440" tIns="45720" rIns="91440" bIns="45720" anchor="ctr" anchorCtr="0" upright="1">
                          <a:noAutofit/>
                        </wps:bodyPr>
                      </wps:wsp>
                      <wps:wsp>
                        <wps:cNvPr id="106" name="Straight Connector 129"/>
                        <wps:cNvCnPr>
                          <a:cxnSpLocks noChangeShapeType="1"/>
                        </wps:cNvCnPr>
                        <wps:spPr bwMode="auto">
                          <a:xfrm flipV="1">
                            <a:off x="6532" y="3639"/>
                            <a:ext cx="0" cy="151"/>
                          </a:xfrm>
                          <a:prstGeom prst="line">
                            <a:avLst/>
                          </a:prstGeom>
                          <a:noFill/>
                          <a:ln w="9525" cap="flat" cmpd="sng" algn="ctr">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107" name="Straight Connector 130"/>
                        <wps:cNvCnPr>
                          <a:cxnSpLocks noChangeShapeType="1"/>
                        </wps:cNvCnPr>
                        <wps:spPr bwMode="auto">
                          <a:xfrm flipV="1">
                            <a:off x="6609" y="3640"/>
                            <a:ext cx="0" cy="151"/>
                          </a:xfrm>
                          <a:prstGeom prst="line">
                            <a:avLst/>
                          </a:prstGeom>
                          <a:noFill/>
                          <a:ln w="9525" cap="flat" cmpd="sng" algn="ctr">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108" name="Straight Connector 131"/>
                        <wps:cNvCnPr>
                          <a:cxnSpLocks noChangeShapeType="1"/>
                        </wps:cNvCnPr>
                        <wps:spPr bwMode="auto">
                          <a:xfrm>
                            <a:off x="5940" y="3099"/>
                            <a:ext cx="3" cy="608"/>
                          </a:xfrm>
                          <a:prstGeom prst="line">
                            <a:avLst/>
                          </a:prstGeom>
                          <a:noFill/>
                          <a:ln w="9525" cap="flat" cmpd="sng" algn="ctr">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109" name="Straight Connector 132"/>
                        <wps:cNvCnPr>
                          <a:cxnSpLocks noChangeShapeType="1"/>
                        </wps:cNvCnPr>
                        <wps:spPr bwMode="auto">
                          <a:xfrm flipV="1">
                            <a:off x="7179" y="3099"/>
                            <a:ext cx="0" cy="608"/>
                          </a:xfrm>
                          <a:prstGeom prst="line">
                            <a:avLst/>
                          </a:prstGeom>
                          <a:noFill/>
                          <a:ln w="9525" cap="flat" cmpd="sng" algn="ctr">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110" name="Text Box 191"/>
                        <wps:cNvSpPr txBox="1">
                          <a:spLocks noChangeArrowheads="1"/>
                        </wps:cNvSpPr>
                        <wps:spPr bwMode="auto">
                          <a:xfrm>
                            <a:off x="6289" y="2699"/>
                            <a:ext cx="573" cy="5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452C93" w:rsidRPr="00864363" w:rsidRDefault="00452C93" w:rsidP="00452C93">
                              <w:pPr>
                                <w:pStyle w:val="NormalWeb"/>
                                <w:spacing w:before="0" w:beforeAutospacing="0" w:after="200" w:afterAutospacing="0" w:line="276" w:lineRule="auto"/>
                                <w:rPr>
                                  <w:vertAlign w:val="subscript"/>
                                </w:rPr>
                              </w:pPr>
                              <w:r w:rsidRPr="00864363">
                                <w:rPr>
                                  <w:rFonts w:eastAsia="Calibri"/>
                                  <w:bCs/>
                                </w:rPr>
                                <w:t>R</w:t>
                              </w:r>
                              <w:r>
                                <w:rPr>
                                  <w:rFonts w:eastAsia="Calibri"/>
                                  <w:bCs/>
                                  <w:vertAlign w:val="subscript"/>
                                </w:rPr>
                                <w:t>2</w:t>
                              </w:r>
                            </w:p>
                          </w:txbxContent>
                        </wps:txbx>
                        <wps:bodyPr rot="0" vert="horz" wrap="square" lIns="91440" tIns="45720" rIns="91440" bIns="45720" anchor="t" anchorCtr="0" upright="1">
                          <a:noAutofit/>
                        </wps:bodyPr>
                      </wps:wsp>
                      <wps:wsp>
                        <wps:cNvPr id="111" name="Text Box 191"/>
                        <wps:cNvSpPr txBox="1">
                          <a:spLocks noChangeArrowheads="1"/>
                        </wps:cNvSpPr>
                        <wps:spPr bwMode="auto">
                          <a:xfrm>
                            <a:off x="7135" y="3333"/>
                            <a:ext cx="433" cy="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452C93" w:rsidRPr="00864363" w:rsidRDefault="00452C93" w:rsidP="00452C93">
                              <w:pPr>
                                <w:pStyle w:val="NormalWeb"/>
                                <w:spacing w:before="0" w:beforeAutospacing="0" w:after="200" w:afterAutospacing="0" w:line="276" w:lineRule="auto"/>
                              </w:pPr>
                              <w:r w:rsidRPr="000E0723">
                                <w:rPr>
                                  <w:rFonts w:eastAsia="Calibri"/>
                                  <w:b/>
                                  <w:bCs/>
                                </w:rPr>
                                <w:t>B</w:t>
                              </w:r>
                              <w:r w:rsidRPr="00864363">
                                <w:rPr>
                                  <w:rFonts w:eastAsia="Calibri"/>
                                  <w:bCs/>
                                </w:rPr>
                                <w:t>A</w:t>
                              </w:r>
                            </w:p>
                          </w:txbxContent>
                        </wps:txbx>
                        <wps:bodyPr rot="0" vert="horz" wrap="square" lIns="91440" tIns="45720" rIns="91440" bIns="45720" anchor="t" anchorCtr="0" upright="1">
                          <a:noAutofit/>
                        </wps:bodyPr>
                      </wps:wsp>
                      <wps:wsp>
                        <wps:cNvPr id="112" name="Text Box 191"/>
                        <wps:cNvSpPr txBox="1">
                          <a:spLocks noChangeArrowheads="1"/>
                        </wps:cNvSpPr>
                        <wps:spPr bwMode="auto">
                          <a:xfrm>
                            <a:off x="7413" y="2654"/>
                            <a:ext cx="433" cy="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452C93" w:rsidRDefault="00452C93" w:rsidP="00452C93">
                              <w:pPr>
                                <w:pStyle w:val="NormalWeb"/>
                                <w:spacing w:before="0" w:beforeAutospacing="0" w:after="200" w:afterAutospacing="0" w:line="276" w:lineRule="auto"/>
                              </w:pPr>
                              <w:r>
                                <w:rPr>
                                  <w:rFonts w:eastAsia="Calibri"/>
                                  <w:b/>
                                  <w:bCs/>
                                </w:rPr>
                                <w:t>A</w:t>
                              </w:r>
                            </w:p>
                          </w:txbxContent>
                        </wps:txbx>
                        <wps:bodyPr rot="0" vert="horz" wrap="square" lIns="91440" tIns="45720" rIns="91440" bIns="45720" anchor="t" anchorCtr="0" upright="1">
                          <a:noAutofit/>
                        </wps:bodyPr>
                      </wps:wsp>
                      <wps:wsp>
                        <wps:cNvPr id="113" name="Text Box 191"/>
                        <wps:cNvSpPr txBox="1">
                          <a:spLocks noChangeArrowheads="1"/>
                        </wps:cNvSpPr>
                        <wps:spPr bwMode="auto">
                          <a:xfrm>
                            <a:off x="5197" y="1910"/>
                            <a:ext cx="433" cy="5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452C93" w:rsidRPr="000E0723" w:rsidRDefault="00452C93" w:rsidP="00452C93"/>
                          </w:txbxContent>
                        </wps:txbx>
                        <wps:bodyPr rot="0" vert="horz" wrap="square" lIns="91440" tIns="45720" rIns="91440" bIns="45720" anchor="t" anchorCtr="0" upright="1">
                          <a:noAutofit/>
                        </wps:bodyPr>
                      </wps:wsp>
                      <wps:wsp>
                        <wps:cNvPr id="114" name="Text Box 191"/>
                        <wps:cNvSpPr txBox="1">
                          <a:spLocks noChangeArrowheads="1"/>
                        </wps:cNvSpPr>
                        <wps:spPr bwMode="auto">
                          <a:xfrm>
                            <a:off x="5599" y="3322"/>
                            <a:ext cx="433" cy="5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452C93" w:rsidRPr="000E0723" w:rsidRDefault="00452C93" w:rsidP="00452C93">
                              <w:pPr>
                                <w:pStyle w:val="NormalWeb"/>
                                <w:spacing w:before="0" w:beforeAutospacing="0" w:after="200" w:afterAutospacing="0" w:line="276" w:lineRule="auto"/>
                                <w:rPr>
                                  <w:b/>
                                </w:rPr>
                              </w:pPr>
                              <w:r w:rsidRPr="000E0723">
                                <w:rPr>
                                  <w:rFonts w:eastAsia="Calibri"/>
                                  <w:b/>
                                  <w:bCs/>
                                </w:rPr>
                                <w:t>A</w:t>
                              </w:r>
                            </w:p>
                          </w:txbxContent>
                        </wps:txbx>
                        <wps:bodyPr rot="0" vert="horz" wrap="square" lIns="91440" tIns="45720" rIns="91440" bIns="45720" anchor="t" anchorCtr="0" upright="1">
                          <a:noAutofit/>
                        </wps:bodyPr>
                      </wps:wsp>
                      <wps:wsp>
                        <wps:cNvPr id="115" name="Text Box 191"/>
                        <wps:cNvSpPr txBox="1">
                          <a:spLocks noChangeArrowheads="1"/>
                        </wps:cNvSpPr>
                        <wps:spPr bwMode="auto">
                          <a:xfrm>
                            <a:off x="6688" y="3221"/>
                            <a:ext cx="432" cy="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452C93" w:rsidRDefault="00452C93" w:rsidP="00452C93"/>
                          </w:txbxContent>
                        </wps:txbx>
                        <wps:bodyPr rot="0" vert="horz" wrap="square" lIns="91440" tIns="45720" rIns="91440" bIns="45720" anchor="t" anchorCtr="0" upright="1">
                          <a:noAutofit/>
                        </wps:bodyPr>
                      </wps:wsp>
                      <wps:wsp>
                        <wps:cNvPr id="116" name="Text Box 191"/>
                        <wps:cNvSpPr txBox="1">
                          <a:spLocks noChangeArrowheads="1"/>
                        </wps:cNvSpPr>
                        <wps:spPr bwMode="auto">
                          <a:xfrm>
                            <a:off x="6599" y="3660"/>
                            <a:ext cx="573" cy="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452C93" w:rsidRPr="00864363" w:rsidRDefault="00452C93" w:rsidP="00452C93">
                              <w:pPr>
                                <w:pStyle w:val="NormalWeb"/>
                                <w:spacing w:before="0" w:beforeAutospacing="0" w:after="200" w:afterAutospacing="0" w:line="276" w:lineRule="auto"/>
                              </w:pPr>
                              <w:r w:rsidRPr="00864363">
                                <w:rPr>
                                  <w:rFonts w:eastAsia="Calibri"/>
                                  <w:bCs/>
                                </w:rPr>
                                <w:t>R</w:t>
                              </w:r>
                              <w:r>
                                <w:rPr>
                                  <w:rFonts w:eastAsia="Calibri"/>
                                  <w:bCs/>
                                  <w:position w:val="-6"/>
                                  <w:vertAlign w:val="subscript"/>
                                </w:rPr>
                                <w:t>3</w:t>
                              </w:r>
                            </w:p>
                          </w:txbxContent>
                        </wps:txbx>
                        <wps:bodyPr rot="0" vert="horz" wrap="square" lIns="91440" tIns="45720" rIns="91440" bIns="45720" anchor="t" anchorCtr="0" upright="1">
                          <a:noAutofit/>
                        </wps:bodyPr>
                      </wps:wsp>
                      <wps:wsp>
                        <wps:cNvPr id="117" name="Text Box 191"/>
                        <wps:cNvSpPr txBox="1">
                          <a:spLocks noChangeArrowheads="1"/>
                        </wps:cNvSpPr>
                        <wps:spPr bwMode="auto">
                          <a:xfrm>
                            <a:off x="5413" y="2584"/>
                            <a:ext cx="573" cy="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452C93" w:rsidRPr="00864363" w:rsidRDefault="00452C93" w:rsidP="00452C93">
                              <w:pPr>
                                <w:pStyle w:val="NormalWeb"/>
                                <w:spacing w:before="0" w:beforeAutospacing="0" w:after="200" w:afterAutospacing="0" w:line="276" w:lineRule="auto"/>
                              </w:pPr>
                              <w:r w:rsidRPr="00864363">
                                <w:rPr>
                                  <w:rFonts w:eastAsia="Calibri"/>
                                  <w:bCs/>
                                </w:rPr>
                                <w:t>R</w:t>
                              </w:r>
                              <w:r w:rsidRPr="00864363">
                                <w:rPr>
                                  <w:rFonts w:eastAsia="Calibri"/>
                                  <w:bCs/>
                                  <w:position w:val="-6"/>
                                  <w:vertAlign w:val="subscript"/>
                                </w:rPr>
                                <w:t>1</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69" o:spid="_x0000_s1026" style="position:absolute;margin-left:411.1pt;margin-top:8.55pt;width:132.45pt;height:112.6pt;z-index:251691008" coordorigin="5197,1910" coordsize="2649,225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">
                <v:line id="Straight Connector 106" o:spid="_x0000_s1027" style="position:absolute;visibility:visible;mso-wrap-style:square" from="6521,2249" to="6592,22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kAeMUAAADbAAAADwAAAGRycy9kb3ducmV2LnhtbESPQWvCQBSE74X+h+UVems2VgiSuooo&#10;gvYg1Rbq8Zl9JtHs27C7TeK/7xYKHoeZ+YaZzgfTiI6cry0rGCUpCOLC6ppLBV+f65cJCB+QNTaW&#10;ScGNPMxnjw9TzLXteU/dIZQiQtjnqKAKoc2l9EVFBn1iW+Lona0zGKJ0pdQO+wg3jXxN00warDku&#10;VNjSsqLievgxCnbjj6xbbN83w/c2OxWr/el46Z1Sz0/D4g1EoCHcw//tjVYwGcPfl/gD5Ow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kAeMUAAADbAAAADwAAAAAAAAAA&#10;AAAAAAChAgAAZHJzL2Rvd25yZXYueG1sUEsFBgAAAAAEAAQA+QAAAJMDAAAAAA==&#10;"/>
                <v:line id="Straight Connector 107" o:spid="_x0000_s1028" style="position:absolute;visibility:visible;mso-wrap-style:square" from="6860,2254" to="7652,22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BCYDMYAAADbAAAADwAAAGRycy9kb3ducmV2LnhtbESPQWvCQBSE74L/YXmCN91YS5DUVaSl&#10;oD2UqoX2+Mw+k2j2bdjdJum/7xYEj8PMfMMs172pRUvOV5YVzKYJCOLc6ooLBZ/H18kChA/IGmvL&#10;pOCXPKxXw8ESM2073lN7CIWIEPYZKihDaDIpfV6SQT+1DXH0ztYZDFG6QmqHXYSbWj4kSSoNVhwX&#10;SmzouaT8evgxCt7nH2m72b1t+69despf9qfvS+eUGo/6zROIQH24h2/trVaweIT/L/EHyNU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wQmAzGAAAA2wAAAA8AAAAAAAAA&#10;AAAAAAAAoQIAAGRycy9kb3ducmV2LnhtbFBLBQYAAAAABAAEAPkAAACUAwAAAAA=&#10;"/>
                <v:line id="Straight Connector 108" o:spid="_x0000_s1029" style="position:absolute;visibility:visible;mso-wrap-style:square" from="5468,2254" to="6260,22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1w9l8YAAADbAAAADwAAAGRycy9kb3ducmV2LnhtbESPQWvCQBSE74L/YXmCN91YaZDUVaSl&#10;oD2UqoX2+Mw+k2j2bdjdJum/7xYEj8PMfMMs172pRUvOV5YVzKYJCOLc6ooLBZ/H18kChA/IGmvL&#10;pOCXPKxXw8ESM2073lN7CIWIEPYZKihDaDIpfV6SQT+1DXH0ztYZDFG6QmqHXYSbWj4kSSoNVhwX&#10;SmzouaT8evgxCt7nH2m72b1t+69despf9qfvS+eUGo/6zROIQH24h2/trVaweIT/L/EHyNU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NcPZfGAAAA2wAAAA8AAAAAAAAA&#10;AAAAAAAAoQIAAGRycy9kb3ducmV2LnhtbFBLBQYAAAAABAAEAPkAAACUAwAAAAA=&#10;"/>
                <v:line id="Straight Connector 109" o:spid="_x0000_s1030" style="position:absolute;visibility:visible;mso-wrap-style:square" from="5468,3419" to="5942,34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46j4MUAAADbAAAADwAAAGRycy9kb3ducmV2LnhtbESPQWvCQBSE74L/YXlCb7qxhSDRVUQp&#10;aA+lWkGPz+wziWbfht1tkv77bqHQ4zAz3zCLVW9q0ZLzlWUF00kCgji3uuJCwenzdTwD4QOyxtoy&#10;KfgmD6vlcLDATNuOD9QeQyEihH2GCsoQmkxKn5dk0E9sQxy9m3UGQ5SukNphF+Gmls9JkkqDFceF&#10;EhvalJQ/jl9GwfvLR9qu92+7/rxPr/n2cL3cO6fU06hfz0EE6sN/+K+90wpmKfx+iT9AL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46j4MUAAADbAAAADwAAAAAAAAAA&#10;AAAAAAChAgAAZHJzL2Rvd25yZXYueG1sUEsFBgAAAAAEAAQA+QAAAJMDAAAAAA==&#10;"/>
                <v:line id="Straight Connector 110" o:spid="_x0000_s1031" style="position:absolute;visibility:visible;mso-wrap-style:square" from="7179,3397" to="7646,33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MIGe8YAAADbAAAADwAAAGRycy9kb3ducmV2LnhtbESPQWvCQBSE74L/YXmCN91YIZXUVaSl&#10;oD2UqoX2+Mw+k2j2bdjdJum/7xYEj8PMfMMs172pRUvOV5YVzKYJCOLc6ooLBZ/H18kChA/IGmvL&#10;pOCXPKxXw8ESM2073lN7CIWIEPYZKihDaDIpfV6SQT+1DXH0ztYZDFG6QmqHXYSbWj4kSSoNVhwX&#10;SmzouaT8evgxCt7nH2m72b1t+69despf9qfvS+eUGo/6zROIQH24h2/trVaweIT/L/EHyNU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zCBnvGAAAA2wAAAA8AAAAAAAAA&#10;AAAAAAAAoQIAAGRycy9kb3ducmV2LnhtbFBLBQYAAAAABAAEAPkAAACUAwAAAAA=&#10;"/>
                <v:line id="Straight Connector 111" o:spid="_x0000_s1032" style="position:absolute;visibility:visible;mso-wrap-style:square" from="6403,2258" to="6474,22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V2SCcIAAADbAAAADwAAAGRycy9kb3ducmV2LnhtbERPy2rCQBTdC/2H4Rbc6cQWgkRHEUtB&#10;uyj1Abq8Zq5JNHMnzIxJ+vedRcHl4bzny97UoiXnK8sKJuMEBHFudcWFguPhczQF4QOyxtoyKfgl&#10;D8vFy2COmbYd76jdh0LEEPYZKihDaDIpfV6SQT+2DXHkrtYZDBG6QmqHXQw3tXxLklQarDg2lNjQ&#10;uqT8vn8YBd/vP2m72n5t+tM2veQfu8v51jmlhq/9agYiUB+e4n/3RiuYxrHxS/wBcvE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V2SCcIAAADbAAAADwAAAAAAAAAAAAAA&#10;AAChAgAAZHJzL2Rvd25yZXYueG1sUEsFBgAAAAAEAAQA+QAAAJADAAAAAA==&#10;"/>
                <v:line id="Straight Connector 112" o:spid="_x0000_s1033" style="position:absolute;visibility:visible;mso-wrap-style:square" from="6260,2081" to="6260,24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hE3ksYAAADbAAAADwAAAGRycy9kb3ducmV2LnhtbESPQWvCQBSE7wX/w/KE3upGhaCpq0hF&#10;0B6k2kJ7fGZfk9js27C7TdJ/3xUEj8PMfMMsVr2pRUvOV5YVjEcJCOLc6ooLBR/v26cZCB+QNdaW&#10;ScEfeVgtBw8LzLTt+EjtKRQiQthnqKAMocmk9HlJBv3INsTR+7bOYIjSFVI77CLc1HKSJKk0WHFc&#10;KLGhl5Lyn9OvUXCYvqXtev+66z/36TnfHM9fl84p9Tjs188gAvXhHr61d1rBbA7XL/EHyO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IRN5LGAAAA2wAAAA8AAAAAAAAA&#10;AAAAAAAAoQIAAGRycy9kb3ducmV2LnhtbFBLBQYAAAAABAAEAPkAAACUAwAAAAA=&#10;"/>
                <v:line id="Straight Connector 113" o:spid="_x0000_s1034" style="position:absolute;flip:y;visibility:visible;mso-wrap-style:square" from="6329,2182" to="6329,23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YdLsEAAADbAAAADwAAAGRycy9kb3ducmV2LnhtbERPPWvDMBDdA/kP4gLdErkZTOtGCaVg&#10;cGiHJjF0PayzZWqdjKTa7r+vhkLGx/s+nBY7iIl86B0reNxlIIgbp3vuFNS3cvsEIkRkjYNjUvBL&#10;AU7H9eqAhXYzX2i6xk6kEA4FKjAxjoWUoTFkMezcSJy41nmLMUHfSe1xTuF2kPssy6XFnlODwZHe&#10;DDXf1x+rQJ7f509f7uu2a6vRfZ3NRz4vSj1sltcXEJGWeBf/uyut4DmtT1/SD5DHP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P9h0uwQAAANsAAAAPAAAAAAAAAAAAAAAA&#10;AKECAABkcnMvZG93bnJldi54bWxQSwUGAAAAAAQABAD5AAAAjwMAAAAA&#10;" strokeweight="1.5pt"/>
                <v:line id="Straight Connector 114" o:spid="_x0000_s1035" style="position:absolute;visibility:visible;mso-wrap-style:square" from="6765,2082" to="6765,24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b6tScYAAADbAAAADwAAAGRycy9kb3ducmV2LnhtbESPQWvCQBSE7wX/w/IKvdWNFkJNXUVa&#10;BPUg1Rba4zP7mqRm34bdNYn/3hUEj8PMfMNM572pRUvOV5YVjIYJCOLc6ooLBd9fy+dXED4ga6wt&#10;k4IzeZjPBg9TzLTteEftPhQiQthnqKAMocmk9HlJBv3QNsTR+7POYIjSFVI77CLc1HKcJKk0WHFc&#10;KLGh95Ly4/5kFGxfPtN2sd6s+p91esg/doff/84p9fTYL95ABOrDPXxrr7SCyQiuX+IPkLM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m+rUnGAAAA2wAAAA8AAAAAAAAA&#10;AAAAAAAAoQIAAGRycy9kb3ducmV2LnhtbFBLBQYAAAAABAAEAPkAAACUAwAAAAA=&#10;"/>
                <v:line id="Straight Connector 115" o:spid="_x0000_s1036" style="position:absolute;flip:y;visibility:visible;mso-wrap-style:square" from="6833,2183" to="6833,23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GgmwsIAAADbAAAADwAAAGRycy9kb3ducmV2LnhtbESPQYvCMBSE7wv+h/CEva2pPYhbjSKC&#10;oOweXBW8PprXpti8lCTa+u/NwsIeh5n5hlmuB9uKB/nQOFYwnWQgiEunG64VXM67jzmIEJE1to5J&#10;wZMCrFejtyUW2vX8Q49TrEWCcChQgYmxK6QMpSGLYeI64uRVzluMSfpaao99gttW5lk2kxYbTgsG&#10;O9oaKm+nu1UgD1/90e/yS1VX+85dD+Z71g9KvY+HzQJEpCH+h//ae63gM4ffL+kHyNUL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0GgmwsIAAADbAAAADwAAAAAAAAAAAAAA&#10;AAChAgAAZHJzL2Rvd25yZXYueG1sUEsFBgAAAAAEAAQA+QAAAJADAAAAAA==&#10;" strokeweight="1.5pt"/>
                <v:line id="Straight Connector 116" o:spid="_x0000_s1037" style="position:absolute;visibility:visible;mso-wrap-style:square" from="6650,2251" to="6720,22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iCWpcYAAADbAAAADwAAAGRycy9kb3ducmV2LnhtbESPT2vCQBTE74LfYXlCb7qxQqipq4il&#10;oD2U+gfa4zP7mkSzb8PuNkm/fbcgeBxm5jfMYtWbWrTkfGVZwXSSgCDOra64UHA6vo6fQPiArLG2&#10;TAp+ycNqORwsMNO24z21h1CICGGfoYIyhCaT0uclGfQT2xBH79s6gyFKV0jtsItwU8vHJEmlwYrj&#10;QokNbUrKr4cfo+B99pG2693btv/cpef8ZX/+unROqYdRv34GEagP9/CtvdUK5jP4/xJ/gF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YglqXGAAAA2wAAAA8AAAAAAAAA&#10;AAAAAAAAoQIAAGRycy9kb3ducmV2LnhtbFBLBQYAAAAABAAEAPkAAACUAwAAAAA=&#10;"/>
                <v:line id="Straight Connector 117" o:spid="_x0000_s1038" style="position:absolute;visibility:visible;mso-wrap-style:square" from="5465,2254" to="5468,26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ckO0cYAAADbAAAADwAAAGRycy9kb3ducmV2LnhtbESPQWvCQBSE74L/YXlCb7ppK6FNXUVa&#10;CtqDqC20x2f2NYlm34bdNUn/vSsIPQ4z8w0zW/SmFi05X1lWcD9JQBDnVldcKPj6fB8/gfABWWNt&#10;mRT8kYfFfDiYYaZtxztq96EQEcI+QwVlCE0mpc9LMugntiGO3q91BkOUrpDaYRfhppYPSZJKgxXH&#10;hRIbei0pP+3PRsHmcZu2y/XHqv9ep4f8bXf4OXZOqbtRv3wBEagP/+Fbe6UVPE/h+iX+AD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nJDtHGAAAA2wAAAA8AAAAAAAAA&#10;AAAAAAAAoQIAAGRycy9kb3ducmV2LnhtbFBLBQYAAAAABAAEAPkAAACUAwAAAAA=&#10;"/>
                <v:line id="Straight Connector 118" o:spid="_x0000_s1039" style="position:absolute;flip:y;visibility:visible;mso-wrap-style:square" from="7653,2254" to="7653,27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ueCocYAAADbAAAADwAAAGRycy9kb3ducmV2LnhtbESPT2sCMRTE74LfITzBS6nZSlt0axQR&#10;hB68+IeV3l43r5tlNy/bJNXttzeFgsdhZn7DLFa9bcWFfKgdK3iaZCCIS6drrhScjtvHGYgQkTW2&#10;jknBLwVYLYeDBebaXXlPl0OsRIJwyFGBibHLpQylIYth4jri5H05bzEm6SupPV4T3LZymmWv0mLN&#10;acFgRxtDZXP4sQrkbPfw7defz03RnM9zU5RF97FTajzq128gIvXxHv5vv2sF8xf4+5J+gFz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rngqHGAAAA2wAAAA8AAAAAAAAA&#10;AAAAAAAAoQIAAGRycy9kb3ducmV2LnhtbFBLBQYAAAAABAAEAPkAAACUAwAAAAA=&#10;"/>
                <v:rect id="Rectangle 119" o:spid="_x0000_s1040" style="position:absolute;left:5414;top:2636;width:112;height:36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T/bcUA&#10;AADbAAAADwAAAGRycy9kb3ducmV2LnhtbESPQWvCQBSE74X+h+UVvEjd6EE0dZVQKlXswSS99PbI&#10;vmZDs29Ddhvjv3eFQo/DzHzDbHajbcVAvW8cK5jPEhDEldMN1wo+y/3zCoQPyBpbx6TgSh5228eH&#10;DabaXTinoQi1iBD2KSowIXSplL4yZNHPXEccvW/XWwxR9rXUPV4i3LZykSRLabHhuGCwo1dD1U/x&#10;axV8uQ/3liX03pnyGIZplp/ORa7U5GnMXkAEGsN/+K990ArWS7h/iT9Abm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75P9txQAAANsAAAAPAAAAAAAAAAAAAAAAAJgCAABkcnMv&#10;ZG93bnJldi54bWxQSwUGAAAAAAQABAD1AAAAigMAAAAA&#10;">
                  <v:textbox>
                    <w:txbxContent>
                      <w:p w:rsidR="00452C93" w:rsidRDefault="00452C93" w:rsidP="00452C93">
                        <w:pPr>
                          <w:pStyle w:val="NormalWeb"/>
                          <w:spacing w:before="0" w:beforeAutospacing="0" w:after="200" w:afterAutospacing="0" w:line="276" w:lineRule="auto"/>
                        </w:pPr>
                        <w:r>
                          <w:t> </w:t>
                        </w:r>
                      </w:p>
                    </w:txbxContent>
                  </v:textbox>
                </v:rect>
                <v:line id="Straight Connector 120" o:spid="_x0000_s1041" style="position:absolute;visibility:visible;mso-wrap-style:square" from="7641,2999" to="7649,33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RuQpsYAAADbAAAADwAAAGRycy9kb3ducmV2LnhtbESPQWvCQBSE74L/YXlCb7ppC7FNXUVa&#10;CupB1Bba4zP7mkSzb8PumqT/visIPQ4z8w0zW/SmFi05X1lWcD9JQBDnVldcKPj8eB8/gfABWWNt&#10;mRT8kofFfDiYYaZtx3tqD6EQEcI+QwVlCE0mpc9LMugntiGO3o91BkOUrpDaYRfhppYPSZJKgxXH&#10;hRIbei0pPx8uRsH2cZe2y/Vm1X+t02P+tj9+nzqn1N2oX76ACNSH//CtvdIKnqdw/RJ/gJ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kbkKbGAAAA2wAAAA8AAAAAAAAA&#10;AAAAAAAAoQIAAGRycy9kb3ducmV2LnhtbFBLBQYAAAAABAAEAPkAAACUAwAAAAA=&#10;"/>
                <v:line id="Straight Connector 121" o:spid="_x0000_s1042" style="position:absolute;flip:y;visibility:visible;mso-wrap-style:square" from="5465,3004" to="5468,34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OYtP8IAAADbAAAADwAAAGRycy9kb3ducmV2LnhtbERPz2vCMBS+C/sfwhvsIjN1iGg1igjC&#10;Dl6mUvH21jyb0ualJpl2/705DHb8+H4v171txZ18qB0rGI8yEMSl0zVXCk7H3fsMRIjIGlvHpOCX&#10;AqxXL4Ml5to9+Ivuh1iJFMIhRwUmxi6XMpSGLIaR64gTd3XeYkzQV1J7fKRw28qPLJtKizWnBoMd&#10;bQ2VzeHHKpCz/fDmN9+TpmjO57kpyqK77JV6e+03CxCR+vgv/nN/agXzNDZ9ST9Arp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OYtP8IAAADbAAAADwAAAAAAAAAAAAAA&#10;AAChAgAAZHJzL2Rvd25yZXYueG1sUEsFBgAAAAAEAAQA+QAAAJADAAAAAA==&#10;"/>
                <v:oval id="Oval 122" o:spid="_x0000_s1043" style="position:absolute;left:7499;top:2715;width:283;height:28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DLAvcUA&#10;AADbAAAADwAAAGRycy9kb3ducmV2LnhtbESPQWvCQBSE70L/w/IKvemmCmJiNtKKba0YSrX0/Mg+&#10;k9Ds25BdNf57Vyh4HGbmGyZd9KYRJ+pcbVnB8ygCQVxYXXOp4Gf/NpyBcB5ZY2OZFFzIwSJ7GKSY&#10;aHvmbzrtfCkChF2CCirv20RKV1Rk0I1sSxy8g+0M+iC7UuoOzwFuGjmOoqk0WHNYqLClZUXF3+5o&#10;FLx/fcRycnyNDvyZz/Lf7eqymayUenrsX+YgPPX+Hv5vr7WCOIbbl/ADZHY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MMsC9xQAAANsAAAAPAAAAAAAAAAAAAAAAAJgCAABkcnMv&#10;ZG93bnJldi54bWxQSwUGAAAAAAQABAD1AAAAigMAAAAA&#10;">
                  <v:textbox>
                    <w:txbxContent>
                      <w:p w:rsidR="00452C93" w:rsidRDefault="00452C93" w:rsidP="00452C93">
                        <w:pPr>
                          <w:pStyle w:val="NormalWeb"/>
                          <w:spacing w:before="0" w:beforeAutospacing="0" w:after="200" w:afterAutospacing="0" w:line="276" w:lineRule="auto"/>
                        </w:pPr>
                        <w:r>
                          <w:t> </w:t>
                        </w:r>
                      </w:p>
                    </w:txbxContent>
                  </v:textbox>
                </v:oval>
                <v:line id="Straight Connector 123" o:spid="_x0000_s1044" style="position:absolute;visibility:visible;mso-wrap-style:square" from="5940,3707" to="6514,37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vkA3scAAADcAAAADwAAAGRycy9kb3ducmV2LnhtbESPQUvDQBCF74L/YRmhN7vRQiix21IU&#10;oe2h2CrocZodk2h2Nuxuk/TfO4eCtxnem/e+WaxG16qeQmw8G3iYZqCIS28brgx8vL/ez0HFhGyx&#10;9UwGLhRhtby9WWBh/cAH6o+pUhLCsUADdUpdoXUsa3IYp74jFu3bB4dJ1lBpG3CQcNfqxyzLtcOG&#10;paHGjp5rKn+PZ2dgP3vL+/V2txk/t/mpfDmcvn6GYMzkblw/gUo0pn/z9XpjBT8TfHlGJtD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W+QDexwAAANwAAAAPAAAAAAAA&#10;AAAAAAAAAKECAABkcnMvZG93bnJldi54bWxQSwUGAAAAAAQABAD5AAAAlQMAAAAA&#10;"/>
                <v:line id="Straight Connector 124" o:spid="_x0000_s1045" style="position:absolute;visibility:visible;mso-wrap-style:square" from="6633,3705" to="7178,37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WlRcQAAADcAAAADwAAAGRycy9kb3ducmV2LnhtbERPTWvCQBC9F/wPywje6sYWQomuIoqg&#10;PZRqBT2O2TGJZmfD7pqk/75bKPQ2j/c5s0VvatGS85VlBZNxAoI4t7riQsHxa/P8BsIHZI21ZVLw&#10;TR4W88HTDDNtO95TewiFiCHsM1RQhtBkUvq8JIN+bBviyF2tMxgidIXUDrsYbmr5kiSpNFhxbCix&#10;oVVJ+f3wMAo+Xj/Tdrl73/anXXrJ1/vL+dY5pUbDfjkFEagP/+I/91bH+ckEfp+JF8j5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5taVFxAAAANwAAAAPAAAAAAAAAAAA&#10;AAAAAKECAABkcnMvZG93bnJldi54bWxQSwUGAAAAAAQABAD5AAAAkgMAAAAA&#10;"/>
                <v:line id="Straight Connector 125" o:spid="_x0000_s1046" style="position:absolute;flip:y;visibility:visible;mso-wrap-style:square" from="5940,3099" to="6321,30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EO6TcMAAADcAAAADwAAAGRycy9kb3ducmV2LnhtbERPTWsCMRC9C/6HMIVeRLOVUnRrFCkI&#10;PXiplRVv0810s+xmsiZRt/++EQRv83ifs1j1thUX8qF2rOBlkoEgLp2uuVKw/96MZyBCRNbYOiYF&#10;fxRgtRwOFphrd+UvuuxiJVIIhxwVmBi7XMpQGrIYJq4jTtyv8xZjgr6S2uM1hdtWTrPsTVqsOTUY&#10;7OjDUNnszlaBnG1HJ7/+eW2K5nCYm6IsuuNWqeenfv0OIlIfH+K7+1On+dkUbs+kC+TyH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BDuk3DAAAA3AAAAA8AAAAAAAAAAAAA&#10;AAAAoQIAAGRycy9kb3ducmV2LnhtbFBLBQYAAAAABAAEAPkAAACRAwAAAAA=&#10;"/>
                <v:line id="Straight Connector 126" o:spid="_x0000_s1047" style="position:absolute;visibility:visible;mso-wrap-style:square" from="6711,3099" to="7179,30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iueqcQAAADcAAAADwAAAGRycy9kb3ducmV2LnhtbERPTWvCQBC9C/6HZYTedGOFUKKriFLQ&#10;Hkq1gh7H7JhEs7Nhd5uk/75bKPQ2j/c5i1VvatGS85VlBdNJAoI4t7riQsHp83X8AsIHZI21ZVLw&#10;TR5Wy+FggZm2HR+oPYZCxBD2GSooQ2gyKX1ekkE/sQ1x5G7WGQwRukJqh10MN7V8TpJUGqw4NpTY&#10;0Kak/HH8MgreZx9pu96/7frzPr3m28P1cu+cUk+jfj0HEagP/+I/907H+ckMfp+JF8jl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mK56pxAAAANwAAAAPAAAAAAAAAAAA&#10;AAAAAKECAABkcnMvZG93bnJldi54bWxQSwUGAAAAAAQABAD5AAAAkgMAAAAA&#10;"/>
                <v:rect id="Rectangle 127" o:spid="_x0000_s1048" style="position:absolute;left:6339;top:3037;width:361;height:12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dfTsMA&#10;AADcAAAADwAAAGRycy9kb3ducmV2LnhtbERPTUvDQBC9C/6HZYRepN21iJTYTQhiaUUPTerF25Ad&#10;s8HsbMhu0/jvXUHwNo/3Odtidr2YaAydZw13KwWCuPGm41bD+2m33IAIEdlg75k0fFOAIr++2mJm&#10;/IUrmurYihTCIUMNNsYhkzI0lhyGlR+IE/fpR4cxwbGVZsRLCne9XCv1IB12nBosDvRkqfmqz07D&#10;h3/zz6Wi/WBPL3G6LavXY11pvbiZy0cQkeb4L/5zH0yar+7h95l0gc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dfTsMAAADcAAAADwAAAAAAAAAAAAAAAACYAgAAZHJzL2Rv&#10;d25yZXYueG1sUEsFBgAAAAAEAAQA9QAAAIgDAAAAAA==&#10;">
                  <v:textbox>
                    <w:txbxContent>
                      <w:p w:rsidR="00452C93" w:rsidRDefault="00452C93" w:rsidP="00452C93">
                        <w:pPr>
                          <w:pStyle w:val="NormalWeb"/>
                          <w:spacing w:before="0" w:beforeAutospacing="0" w:after="200" w:afterAutospacing="0" w:line="276" w:lineRule="auto"/>
                        </w:pPr>
                        <w:r>
                          <w:t> </w:t>
                        </w:r>
                      </w:p>
                    </w:txbxContent>
                  </v:textbox>
                </v:rect>
                <v:oval id="Oval 128" o:spid="_x0000_s1049" style="position:absolute;left:6427;top:3569;width:283;height:28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1vIMIA&#10;AADcAAAADwAAAGRycy9kb3ducmV2LnhtbERPTWvCQBC9C/0Pywi96UbBItFVpEVUGg9N9T5mxyQ0&#10;Oxt2V5P++25B8DaP9znLdW8acSfna8sKJuMEBHFhdc2lgtP3djQH4QOyxsYyKfglD+vVy2CJqbYd&#10;f9E9D6WIIexTVFCF0KZS+qIig35sW+LIXa0zGCJ0pdQOuxhuGjlNkjdpsObYUGFL7xUVP/nNKDC3&#10;T2svu/k5O2Xb+pi5Q3f9OCj1Ouw3CxCB+vAUP9x7HecnM/h/Jl4gV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TW8gwgAAANwAAAAPAAAAAAAAAAAAAAAAAJgCAABkcnMvZG93&#10;bnJldi54bWxQSwUGAAAAAAQABAD1AAAAhwMAAAAA&#10;" filled="f">
                  <v:textbox>
                    <w:txbxContent>
                      <w:p w:rsidR="00452C93" w:rsidRDefault="00452C93" w:rsidP="00452C93">
                        <w:pPr>
                          <w:pStyle w:val="NormalWeb"/>
                          <w:spacing w:before="0" w:beforeAutospacing="0" w:after="200" w:afterAutospacing="0" w:line="276" w:lineRule="auto"/>
                        </w:pPr>
                        <w:r>
                          <w:t> </w:t>
                        </w:r>
                      </w:p>
                    </w:txbxContent>
                  </v:textbox>
                </v:oval>
                <v:line id="Straight Connector 129" o:spid="_x0000_s1050" style="position:absolute;flip:y;visibility:visible;mso-wrap-style:square" from="6532,3639" to="6532,37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3i8TsMAAADcAAAADwAAAGRycy9kb3ducmV2LnhtbERPTWsCMRC9C/6HMIVeRLMtRXRrFCkI&#10;PXipyoq36Wa6WXYzWZOo23/fFARv83ifs1j1thVX8qF2rOBlkoEgLp2uuVJw2G/GMxAhImtsHZOC&#10;XwqwWg4HC8y1u/EXXXexEimEQ44KTIxdLmUoDVkME9cRJ+7HeYsxQV9J7fGWwm0rX7NsKi3WnBoM&#10;dvRhqGx2F6tAzrajs19/vzVFczzOTVEW3Wmr1PNTv34HEamPD/Hd/anT/GwK/8+kC+Ty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94vE7DAAAA3AAAAA8AAAAAAAAAAAAA&#10;AAAAoQIAAGRycy9kb3ducmV2LnhtbFBLBQYAAAAABAAEAPkAAACRAwAAAAA=&#10;"/>
                <v:line id="Straight Connector 130" o:spid="_x0000_s1051" style="position:absolute;flip:y;visibility:visible;mso-wrap-style:square" from="6609,3640" to="6609,37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DQZ1cQAAADcAAAADwAAAGRycy9kb3ducmV2LnhtbERPTWsCMRC9F/wPYQQvotlKqbo1ihQK&#10;PXipyoq3cTPdLLuZbJNUt/++KQi9zeN9zmrT21ZcyYfasYLHaQaCuHS65krB8fA2WYAIEVlj65gU&#10;/FCAzXrwsMJcuxt/0HUfK5FCOOSowMTY5VKG0pDFMHUdceI+nbcYE/SV1B5vKdy2cpZlz9JizanB&#10;YEevhspm/20VyMVu/OW3l6emaE6npSnKojvvlBoN++0LiEh9/Bff3e86zc/m8PdMukCuf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ANBnVxAAAANwAAAAPAAAAAAAAAAAA&#10;AAAAAKECAABkcnMvZG93bnJldi54bWxQSwUGAAAAAAQABAD5AAAAkgMAAAAA&#10;"/>
                <v:line id="Straight Connector 131" o:spid="_x0000_s1052" style="position:absolute;visibility:visible;mso-wrap-style:square" from="5940,3099" to="5943,37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I8M2McAAADcAAAADwAAAGRycy9kb3ducmV2LnhtbESPQUvDQBCF74L/YRmhN7vRQiix21IU&#10;oe2h2CrocZodk2h2Nuxuk/TfO4eCtxnem/e+WaxG16qeQmw8G3iYZqCIS28brgx8vL/ez0HFhGyx&#10;9UwGLhRhtby9WWBh/cAH6o+pUhLCsUADdUpdoXUsa3IYp74jFu3bB4dJ1lBpG3CQcNfqxyzLtcOG&#10;paHGjp5rKn+PZ2dgP3vL+/V2txk/t/mpfDmcvn6GYMzkblw/gUo0pn/z9XpjBT8TWnlGJtD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ojwzYxwAAANwAAAAPAAAAAAAA&#10;AAAAAAAAAKECAABkcnMvZG93bnJldi54bWxQSwUGAAAAAAQABAD5AAAAlQMAAAAA&#10;"/>
                <v:line id="Straight Connector 132" o:spid="_x0000_s1053" style="position:absolute;flip:y;visibility:visible;mso-wrap-style:square" from="7179,3099" to="7179,37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ucoPMMAAADcAAAADwAAAGRycy9kb3ducmV2LnhtbERPTWsCMRC9F/ofwhR6KZptkaKrUaRQ&#10;8OClVla8jZtxs+xmsk2ibv+9EQRv83ifM1v0thVn8qF2rOB9mIEgLp2uuVKw/f0ejEGEiKyxdUwK&#10;/inAYv78NMNcuwv/0HkTK5FCOOSowMTY5VKG0pDFMHQdceKOzluMCfpKao+XFG5b+ZFln9JizanB&#10;YEdfhspmc7IK5Hj99ueXh1FTNLvdxBRl0e3XSr2+9MspiEh9fIjv7pVO87MJ3J5JF8j5F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7nKDzDAAAA3AAAAA8AAAAAAAAAAAAA&#10;AAAAoQIAAGRycy9kb3ducmV2LnhtbFBLBQYAAAAABAAEAPkAAACRAwAAAAA=&#10;"/>
                <v:shapetype id="_x0000_t202" coordsize="21600,21600" o:spt="202" path="m,l,21600r21600,l21600,xe">
                  <v:stroke joinstyle="miter"/>
                  <v:path gradientshapeok="t" o:connecttype="rect"/>
                </v:shapetype>
                <v:shape id="Text Box 191" o:spid="_x0000_s1054" type="#_x0000_t202" style="position:absolute;left:6289;top:2699;width:573;height:5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E2c3sYA&#10;AADcAAAADwAAAGRycy9kb3ducmV2LnhtbESPT2vCQBDF74V+h2WE3upGoUVSNyIBUaQetF56m2Yn&#10;fzA7m2ZXTf30nYPgbYb35r3fzBeDa9WF+tB4NjAZJ6CIC28brgwcv1avM1AhIltsPZOBPwqwyJ6f&#10;5phaf+U9XQ6xUhLCIUUDdYxdqnUoanIYxr4jFq30vcMoa19p2+NVwl2rp0nyrh02LA01dpTXVJwO&#10;Z2dgm692uP+Zutmtzdef5bL7PX6/GfMyGpYfoCIN8WG+X2+s4E8EX56RCXT2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E2c3sYAAADcAAAADwAAAAAAAAAAAAAAAACYAgAAZHJz&#10;L2Rvd25yZXYueG1sUEsFBgAAAAAEAAQA9QAAAIsDAAAAAA==&#10;" filled="f" stroked="f" strokeweight=".5pt">
                  <v:textbox>
                    <w:txbxContent>
                      <w:p w:rsidR="00452C93" w:rsidRPr="00864363" w:rsidRDefault="00452C93" w:rsidP="00452C93">
                        <w:pPr>
                          <w:pStyle w:val="NormalWeb"/>
                          <w:spacing w:before="0" w:beforeAutospacing="0" w:after="200" w:afterAutospacing="0" w:line="276" w:lineRule="auto"/>
                          <w:rPr>
                            <w:vertAlign w:val="subscript"/>
                          </w:rPr>
                        </w:pPr>
                        <w:r w:rsidRPr="00864363">
                          <w:rPr>
                            <w:rFonts w:eastAsia="Calibri"/>
                            <w:bCs/>
                          </w:rPr>
                          <w:t>R</w:t>
                        </w:r>
                        <w:r>
                          <w:rPr>
                            <w:rFonts w:eastAsia="Calibri"/>
                            <w:bCs/>
                            <w:vertAlign w:val="subscript"/>
                          </w:rPr>
                          <w:t>2</w:t>
                        </w:r>
                      </w:p>
                    </w:txbxContent>
                  </v:textbox>
                </v:shape>
                <v:shape id="Text Box 191" o:spid="_x0000_s1055" type="#_x0000_t202" style="position:absolute;left:7135;top:3333;width:433;height:5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wE5RcMA&#10;AADcAAAADwAAAGRycy9kb3ducmV2LnhtbERPTYvCMBC9C/sfwgjeNK2gSNcoUhBl0YNuL3ubbca2&#10;2Ey6TVarv94Igrd5vM+ZLztTiwu1rrKsIB5FIIhzqysuFGTf6+EMhPPIGmvLpOBGDpaLj94cE22v&#10;fKDL0RcihLBLUEHpfZNI6fKSDLqRbYgDd7KtQR9gW0jd4jWEm1qOo2gqDVYcGkpsKC0pPx//jYKv&#10;dL3Hw+/YzO51utmdVs1f9jNRatDvVp8gPHX+LX65tzrMj2N4PhMukI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wE5RcMAAADcAAAADwAAAAAAAAAAAAAAAACYAgAAZHJzL2Rv&#10;d25yZXYueG1sUEsFBgAAAAAEAAQA9QAAAIgDAAAAAA==&#10;" filled="f" stroked="f" strokeweight=".5pt">
                  <v:textbox>
                    <w:txbxContent>
                      <w:p w:rsidR="00452C93" w:rsidRPr="00864363" w:rsidRDefault="00452C93" w:rsidP="00452C93">
                        <w:pPr>
                          <w:pStyle w:val="NormalWeb"/>
                          <w:spacing w:before="0" w:beforeAutospacing="0" w:after="200" w:afterAutospacing="0" w:line="276" w:lineRule="auto"/>
                        </w:pPr>
                        <w:r w:rsidRPr="000E0723">
                          <w:rPr>
                            <w:rFonts w:eastAsia="Calibri"/>
                            <w:b/>
                            <w:bCs/>
                          </w:rPr>
                          <w:t>B</w:t>
                        </w:r>
                        <w:r w:rsidRPr="00864363">
                          <w:rPr>
                            <w:rFonts w:eastAsia="Calibri"/>
                            <w:bCs/>
                          </w:rPr>
                          <w:t>A</w:t>
                        </w:r>
                      </w:p>
                    </w:txbxContent>
                  </v:textbox>
                </v:shape>
                <v:shape id="Text Box 191" o:spid="_x0000_s1056" type="#_x0000_t202" style="position:absolute;left:7413;top:2654;width:433;height:5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9OnMsQA&#10;AADcAAAADwAAAGRycy9kb3ducmV2LnhtbERPTWvCQBC9F/wPywi9NRsDLSFmFQlIi7SHqBdvY3ZM&#10;gtnZmF017a/vFgre5vE+J1+OphM3GlxrWcEsikEQV1a3XCvY79YvKQjnkTV2lknBNzlYLiZPOWba&#10;3rmk29bXIoSwy1BB432fSemqhgy6yPbEgTvZwaAPcKilHvAewk0nkzh+kwZbDg0N9lQ0VJ23V6Ng&#10;U6y/sDwmJv3pivfP06q/7A+vSj1Px9UchKfRP8T/7g8d5s8S+HsmXCA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PTpzLEAAAA3AAAAA8AAAAAAAAAAAAAAAAAmAIAAGRycy9k&#10;b3ducmV2LnhtbFBLBQYAAAAABAAEAPUAAACJAwAAAAA=&#10;" filled="f" stroked="f" strokeweight=".5pt">
                  <v:textbox>
                    <w:txbxContent>
                      <w:p w:rsidR="00452C93" w:rsidRDefault="00452C93" w:rsidP="00452C93">
                        <w:pPr>
                          <w:pStyle w:val="NormalWeb"/>
                          <w:spacing w:before="0" w:beforeAutospacing="0" w:after="200" w:afterAutospacing="0" w:line="276" w:lineRule="auto"/>
                        </w:pPr>
                        <w:r>
                          <w:rPr>
                            <w:rFonts w:eastAsia="Calibri"/>
                            <w:b/>
                            <w:bCs/>
                          </w:rPr>
                          <w:t>A</w:t>
                        </w:r>
                      </w:p>
                    </w:txbxContent>
                  </v:textbox>
                </v:shape>
                <v:shape id="Text Box 191" o:spid="_x0000_s1057" type="#_x0000_t202" style="position:absolute;left:5197;top:1910;width:433;height:5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J8CqcQA&#10;AADcAAAADwAAAGRycy9kb3ducmV2LnhtbERPS2vCQBC+F/wPywje6iZKi6SuEgJSkfbg4+JtzI5J&#10;aHY2za5J7K/vFgre5uN7znI9mFp01LrKsoJ4GoEgzq2uuFBwOm6eFyCcR9ZYWyYFd3KwXo2elpho&#10;2/OeuoMvRAhhl6CC0vsmkdLlJRl0U9sQB+5qW4M+wLaQusU+hJtazqLoVRqsODSU2FBWUv51uBkF&#10;u2zzifvLzCx+6uz945o236fzi1KT8ZC+gfA0+If4373VYX48h79nwgVy9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yfAqnEAAAA3AAAAA8AAAAAAAAAAAAAAAAAmAIAAGRycy9k&#10;b3ducmV2LnhtbFBLBQYAAAAABAAEAPUAAACJAwAAAAA=&#10;" filled="f" stroked="f" strokeweight=".5pt">
                  <v:textbox>
                    <w:txbxContent>
                      <w:p w:rsidR="00452C93" w:rsidRPr="000E0723" w:rsidRDefault="00452C93" w:rsidP="00452C93"/>
                    </w:txbxContent>
                  </v:textbox>
                </v:shape>
                <v:shape id="Text Box 191" o:spid="_x0000_s1058" type="#_x0000_t202" style="position:absolute;left:5599;top:3322;width:433;height:5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3aa3cQA&#10;AADcAAAADwAAAGRycy9kb3ducmV2LnhtbERPS2vCQBC+F/wPywje6iZii6SuEgJSkfbg4+JtzI5J&#10;aHY2za5J7K/vFgre5uN7znI9mFp01LrKsoJ4GoEgzq2uuFBwOm6eFyCcR9ZYWyYFd3KwXo2elpho&#10;2/OeuoMvRAhhl6CC0vsmkdLlJRl0U9sQB+5qW4M+wLaQusU+hJtazqLoVRqsODSU2FBWUv51uBkF&#10;u2zzifvLzCx+6uz945o236fzi1KT8ZC+gfA0+If4373VYX48h79nwgVy9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N2mt3EAAAA3AAAAA8AAAAAAAAAAAAAAAAAmAIAAGRycy9k&#10;b3ducmV2LnhtbFBLBQYAAAAABAAEAPUAAACJAwAAAAA=&#10;" filled="f" stroked="f" strokeweight=".5pt">
                  <v:textbox>
                    <w:txbxContent>
                      <w:p w:rsidR="00452C93" w:rsidRPr="000E0723" w:rsidRDefault="00452C93" w:rsidP="00452C93">
                        <w:pPr>
                          <w:pStyle w:val="NormalWeb"/>
                          <w:spacing w:before="0" w:beforeAutospacing="0" w:after="200" w:afterAutospacing="0" w:line="276" w:lineRule="auto"/>
                          <w:rPr>
                            <w:b/>
                          </w:rPr>
                        </w:pPr>
                        <w:r w:rsidRPr="000E0723">
                          <w:rPr>
                            <w:rFonts w:eastAsia="Calibri"/>
                            <w:b/>
                            <w:bCs/>
                          </w:rPr>
                          <w:t>A</w:t>
                        </w:r>
                      </w:p>
                    </w:txbxContent>
                  </v:textbox>
                </v:shape>
                <v:shape id="Text Box 191" o:spid="_x0000_s1059" type="#_x0000_t202" style="position:absolute;left:6688;top:3221;width:432;height:5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o/RsMA&#10;AADcAAAADwAAAGRycy9kb3ducmV2LnhtbERPS4vCMBC+L/gfwgje1lTBRappkYK4yHrwcfE2NmNb&#10;bCa1yWrXX78RBG/z8T1nnnamFjdqXWVZwWgYgSDOra64UHDYLz+nIJxH1lhbJgV/5CBNeh9zjLW9&#10;85ZuO1+IEMIuRgWl900spctLMuiGtiEO3Nm2Bn2AbSF1i/cQbmo5jqIvabDi0FBiQ1lJ+WX3axSs&#10;s+UGt6exmT7qbPVzXjTXw3Gi1KDfLWYgPHX+LX65v3WYP5rA85lwgUz+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o/RsMAAADcAAAADwAAAAAAAAAAAAAAAACYAgAAZHJzL2Rv&#10;d25yZXYueG1sUEsFBgAAAAAEAAQA9QAAAIgDAAAAAA==&#10;" filled="f" stroked="f" strokeweight=".5pt">
                  <v:textbox>
                    <w:txbxContent>
                      <w:p w:rsidR="00452C93" w:rsidRDefault="00452C93" w:rsidP="00452C93"/>
                    </w:txbxContent>
                  </v:textbox>
                </v:shape>
                <v:shape id="Text Box 191" o:spid="_x0000_s1060" type="#_x0000_t202" style="position:absolute;left:6599;top:3660;width:573;height:5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OihMcIA&#10;AADcAAAADwAAAGRycy9kb3ducmV2LnhtbERPy6rCMBDdC/cfwlxwp6mCItUoUhBFdOFj425uM7bl&#10;NpPaRK1+vREEd3M4z5nMGlOKG9WusKyg141AEKdWF5wpOB4WnREI55E1lpZJwYMczKY/rQnG2t55&#10;R7e9z0QIYRejgtz7KpbSpTkZdF1bEQfubGuDPsA6k7rGewg3pexH0VAaLDg05FhRklP6v78aBetk&#10;scXdX9+MnmWy3Jzn1eV4GijV/m3mYxCeGv8Vf9wrHeb3hvB+Jlwgp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M6KExwgAAANwAAAAPAAAAAAAAAAAAAAAAAJgCAABkcnMvZG93&#10;bnJldi54bWxQSwUGAAAAAAQABAD1AAAAhwMAAAAA&#10;" filled="f" stroked="f" strokeweight=".5pt">
                  <v:textbox>
                    <w:txbxContent>
                      <w:p w:rsidR="00452C93" w:rsidRPr="00864363" w:rsidRDefault="00452C93" w:rsidP="00452C93">
                        <w:pPr>
                          <w:pStyle w:val="NormalWeb"/>
                          <w:spacing w:before="0" w:beforeAutospacing="0" w:after="200" w:afterAutospacing="0" w:line="276" w:lineRule="auto"/>
                        </w:pPr>
                        <w:r w:rsidRPr="00864363">
                          <w:rPr>
                            <w:rFonts w:eastAsia="Calibri"/>
                            <w:bCs/>
                          </w:rPr>
                          <w:t>R</w:t>
                        </w:r>
                        <w:r>
                          <w:rPr>
                            <w:rFonts w:eastAsia="Calibri"/>
                            <w:bCs/>
                            <w:position w:val="-6"/>
                            <w:vertAlign w:val="subscript"/>
                          </w:rPr>
                          <w:t>3</w:t>
                        </w:r>
                      </w:p>
                    </w:txbxContent>
                  </v:textbox>
                </v:shape>
                <v:shape id="Text Box 191" o:spid="_x0000_s1061" type="#_x0000_t202" style="position:absolute;left:5413;top:2584;width:573;height:5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6QEqsQA&#10;AADcAAAADwAAAGRycy9kb3ducmV2LnhtbERPS2vCQBC+F/wPywje6iaCraSuEgJSkfbg4+JtzI5J&#10;aHY2za5J7K/vFgre5uN7znI9mFp01LrKsoJ4GoEgzq2uuFBwOm6eFyCcR9ZYWyYFd3KwXo2elpho&#10;2/OeuoMvRAhhl6CC0vsmkdLlJRl0U9sQB+5qW4M+wLaQusU+hJtazqLoRRqsODSU2FBWUv51uBkF&#10;u2zzifvLzCx+6uz945o236fzXKnJeEjfQHga/EP8797qMD9+hb9nwgVy9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OkBKrEAAAA3AAAAA8AAAAAAAAAAAAAAAAAmAIAAGRycy9k&#10;b3ducmV2LnhtbFBLBQYAAAAABAAEAPUAAACJAwAAAAA=&#10;" filled="f" stroked="f" strokeweight=".5pt">
                  <v:textbox>
                    <w:txbxContent>
                      <w:p w:rsidR="00452C93" w:rsidRPr="00864363" w:rsidRDefault="00452C93" w:rsidP="00452C93">
                        <w:pPr>
                          <w:pStyle w:val="NormalWeb"/>
                          <w:spacing w:before="0" w:beforeAutospacing="0" w:after="200" w:afterAutospacing="0" w:line="276" w:lineRule="auto"/>
                        </w:pPr>
                        <w:r w:rsidRPr="00864363">
                          <w:rPr>
                            <w:rFonts w:eastAsia="Calibri"/>
                            <w:bCs/>
                          </w:rPr>
                          <w:t>R</w:t>
                        </w:r>
                        <w:r w:rsidRPr="00864363">
                          <w:rPr>
                            <w:rFonts w:eastAsia="Calibri"/>
                            <w:bCs/>
                            <w:position w:val="-6"/>
                            <w:vertAlign w:val="subscript"/>
                          </w:rPr>
                          <w:t>1</w:t>
                        </w:r>
                      </w:p>
                    </w:txbxContent>
                  </v:textbox>
                </v:shape>
                <w10:wrap type="square"/>
              </v:group>
            </w:pict>
          </mc:Fallback>
        </mc:AlternateContent>
      </w:r>
      <w:r w:rsidRPr="000E0723">
        <w:rPr>
          <w:b/>
        </w:rPr>
        <w:tab/>
      </w:r>
      <w:r w:rsidRPr="00F103FF">
        <w:rPr>
          <w:b/>
          <w:u w:val="single"/>
        </w:rPr>
        <w:t>Phần chung (3đ</w:t>
      </w:r>
      <w:r>
        <w:rPr>
          <w:b/>
          <w:u w:val="single"/>
        </w:rPr>
        <w:t>)</w:t>
      </w:r>
    </w:p>
    <w:p w:rsidR="00452C93" w:rsidRDefault="00452C93" w:rsidP="00452C93">
      <w:pPr>
        <w:spacing w:after="0" w:line="240" w:lineRule="atLeast"/>
        <w:jc w:val="both"/>
      </w:pPr>
      <w:r>
        <w:rPr>
          <w:b/>
          <w:lang w:val="pt-BR"/>
        </w:rPr>
        <w:tab/>
        <w:t xml:space="preserve">Bài 1: </w:t>
      </w:r>
      <w:r w:rsidRPr="00D50052">
        <w:rPr>
          <w:b/>
          <w:lang w:val="pt-BR"/>
        </w:rPr>
        <w:t>(3đ)</w:t>
      </w:r>
      <w:r>
        <w:rPr>
          <w:lang w:val="pt-BR"/>
        </w:rPr>
        <w:t xml:space="preserve"> </w:t>
      </w:r>
      <w:r w:rsidRPr="00E27D67">
        <w:rPr>
          <w:lang w:val="pt-BR"/>
        </w:rPr>
        <w:t>Cho</w:t>
      </w:r>
      <w:r w:rsidRPr="00CF332D">
        <w:t xml:space="preserve"> mạch điện như hình vẽ. </w:t>
      </w:r>
      <w:r>
        <w:t xml:space="preserve">Bộ nguồn gồm nhiều pin giống nhau có cùng suất điện động và điện trở trong: </w:t>
      </w:r>
      <w:r w:rsidRPr="00CF332D">
        <w:t>E</w:t>
      </w:r>
      <w:r w:rsidRPr="00E27D67">
        <w:rPr>
          <w:vertAlign w:val="subscript"/>
        </w:rPr>
        <w:t>0</w:t>
      </w:r>
      <w:r w:rsidRPr="00CF332D">
        <w:t xml:space="preserve">= </w:t>
      </w:r>
      <w:r>
        <w:t>3,</w:t>
      </w:r>
      <w:r w:rsidRPr="00CF332D">
        <w:t>6V, r</w:t>
      </w:r>
      <w:r w:rsidRPr="00E27D67">
        <w:rPr>
          <w:vertAlign w:val="subscript"/>
        </w:rPr>
        <w:t>0</w:t>
      </w:r>
      <w:r>
        <w:t xml:space="preserve">=0,2Ω ; </w:t>
      </w:r>
      <w:r w:rsidRPr="00CF332D">
        <w:t>R</w:t>
      </w:r>
      <w:r w:rsidRPr="00E27D67">
        <w:rPr>
          <w:vertAlign w:val="subscript"/>
        </w:rPr>
        <w:t>1</w:t>
      </w:r>
      <w:r>
        <w:t xml:space="preserve"> =7</w:t>
      </w:r>
      <w:r w:rsidRPr="00CF332D">
        <w:t>Ω</w:t>
      </w:r>
      <w:r>
        <w:t xml:space="preserve"> ; </w:t>
      </w:r>
    </w:p>
    <w:p w:rsidR="00452C93" w:rsidRDefault="00452C93" w:rsidP="00452C93">
      <w:pPr>
        <w:spacing w:after="0" w:line="240" w:lineRule="atLeast"/>
        <w:jc w:val="both"/>
      </w:pPr>
      <w:r w:rsidRPr="00CF332D">
        <w:t>R</w:t>
      </w:r>
      <w:r w:rsidRPr="00E27D67">
        <w:rPr>
          <w:vertAlign w:val="subscript"/>
        </w:rPr>
        <w:t>2</w:t>
      </w:r>
      <w:r w:rsidRPr="00CF332D">
        <w:t xml:space="preserve"> =</w:t>
      </w:r>
      <w:r>
        <w:t>12</w:t>
      </w:r>
      <w:r w:rsidRPr="00CF332D">
        <w:t>Ω</w:t>
      </w:r>
      <w:r>
        <w:t>;</w:t>
      </w:r>
      <w:r w:rsidRPr="00CF332D">
        <w:t xml:space="preserve"> R</w:t>
      </w:r>
      <w:r w:rsidRPr="00E27D67">
        <w:rPr>
          <w:vertAlign w:val="subscript"/>
        </w:rPr>
        <w:t>3</w:t>
      </w:r>
      <w:r w:rsidRPr="00CF332D">
        <w:t xml:space="preserve"> là bình điện phân </w:t>
      </w:r>
      <w:r>
        <w:t>chứa</w:t>
      </w:r>
      <w:r w:rsidRPr="00CF332D">
        <w:t xml:space="preserve"> dung dịch </w:t>
      </w:r>
      <w:r>
        <w:t>AgN</w:t>
      </w:r>
      <w:r w:rsidRPr="00CF332D">
        <w:t>O</w:t>
      </w:r>
      <w:r w:rsidRPr="00E27D67">
        <w:rPr>
          <w:vertAlign w:val="subscript"/>
        </w:rPr>
        <w:t>3</w:t>
      </w:r>
      <w:r w:rsidRPr="00CF332D">
        <w:t xml:space="preserve"> có anôt </w:t>
      </w:r>
      <w:r>
        <w:t xml:space="preserve">làm </w:t>
      </w:r>
      <w:r w:rsidRPr="00CF332D">
        <w:t>bằ</w:t>
      </w:r>
      <w:r>
        <w:t xml:space="preserve">ng Ag  (A=108, n=1). </w:t>
      </w:r>
      <w:r w:rsidRPr="00CF332D">
        <w:t>Bỏ qua điện trở của ampe kế và dây nối.</w:t>
      </w:r>
      <w:r>
        <w:t xml:space="preserve"> S</w:t>
      </w:r>
      <w:r w:rsidRPr="00CF332D">
        <w:t>au thời gian điện phân 16 phút 5 giây catốt</w:t>
      </w:r>
      <w:r>
        <w:t xml:space="preserve"> của bình điện phân R</w:t>
      </w:r>
      <w:r>
        <w:rPr>
          <w:vertAlign w:val="subscript"/>
        </w:rPr>
        <w:t xml:space="preserve">3 </w:t>
      </w:r>
      <w:r w:rsidRPr="00CF332D">
        <w:t xml:space="preserve">thu được </w:t>
      </w:r>
      <w:r>
        <w:t>1,08g</w:t>
      </w:r>
      <w:r w:rsidRPr="00CF332D">
        <w:t xml:space="preserve"> </w:t>
      </w:r>
      <w:r>
        <w:t>Ag</w:t>
      </w:r>
      <w:r w:rsidRPr="00CF332D">
        <w:t xml:space="preserve"> bám vào. </w:t>
      </w:r>
      <w:r>
        <w:t>Cho hằng số Faraday F=96500 C/mol.</w:t>
      </w:r>
    </w:p>
    <w:p w:rsidR="00452C93" w:rsidRPr="00CF332D" w:rsidRDefault="00452C93" w:rsidP="00452C93">
      <w:pPr>
        <w:spacing w:after="0" w:line="240" w:lineRule="atLeast"/>
      </w:pPr>
      <w:r>
        <w:tab/>
      </w:r>
      <w:r>
        <w:tab/>
      </w:r>
      <w:r w:rsidRPr="00CF332D">
        <w:t xml:space="preserve">a. Tính </w:t>
      </w:r>
      <w:r>
        <w:t>cường độ dòng điện chạy qua bình điện phân</w:t>
      </w:r>
      <w:r w:rsidRPr="00CF332D">
        <w:t>.</w:t>
      </w:r>
    </w:p>
    <w:p w:rsidR="00452C93" w:rsidRDefault="00452C93" w:rsidP="00452C93">
      <w:pPr>
        <w:pStyle w:val="ListParagraph"/>
        <w:spacing w:line="240" w:lineRule="atLeast"/>
        <w:ind w:left="0" w:firstLine="0"/>
      </w:pPr>
      <w:r>
        <w:tab/>
      </w:r>
      <w:r>
        <w:tab/>
      </w:r>
      <w:r w:rsidRPr="00CF332D">
        <w:t xml:space="preserve">b. Biết </w:t>
      </w:r>
      <w:r>
        <w:t xml:space="preserve">Ampe kế chỉ </w:t>
      </w:r>
      <w:r w:rsidRPr="000E0723">
        <w:t>1,5A</w:t>
      </w:r>
      <w:r>
        <w:t>, t</w:t>
      </w:r>
      <w:r w:rsidRPr="00CF332D">
        <w:t>ính giá trị điện trở R</w:t>
      </w:r>
      <w:r>
        <w:rPr>
          <w:vertAlign w:val="subscript"/>
        </w:rPr>
        <w:t>3</w:t>
      </w:r>
      <w:r>
        <w:t xml:space="preserve"> </w:t>
      </w:r>
      <w:r w:rsidRPr="00CF332D">
        <w:t>c</w:t>
      </w:r>
      <w:r>
        <w:t>ủa bình điện phân và số pin của bộ nguồn</w:t>
      </w:r>
      <w:r w:rsidRPr="00CF332D">
        <w:t xml:space="preserve">. </w:t>
      </w:r>
    </w:p>
    <w:p w:rsidR="00452C93" w:rsidRDefault="00452C93" w:rsidP="00452C93">
      <w:pPr>
        <w:pStyle w:val="ListParagraph"/>
        <w:spacing w:line="240" w:lineRule="atLeast"/>
        <w:ind w:left="0" w:firstLine="0"/>
      </w:pPr>
      <w:r>
        <w:rPr>
          <w:noProof/>
        </w:rPr>
        <mc:AlternateContent>
          <mc:Choice Requires="wpg">
            <w:drawing>
              <wp:anchor distT="0" distB="0" distL="114300" distR="114300" simplePos="0" relativeHeight="251692032" behindDoc="0" locked="0" layoutInCell="1" allowOverlap="1">
                <wp:simplePos x="0" y="0"/>
                <wp:positionH relativeFrom="column">
                  <wp:posOffset>5476875</wp:posOffset>
                </wp:positionH>
                <wp:positionV relativeFrom="paragraph">
                  <wp:posOffset>34925</wp:posOffset>
                </wp:positionV>
                <wp:extent cx="1366520" cy="1449705"/>
                <wp:effectExtent l="0" t="0" r="0" b="0"/>
                <wp:wrapSquare wrapText="bothSides"/>
                <wp:docPr id="42" name="Group 4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66520" cy="1449705"/>
                          <a:chOff x="570209" y="4152877"/>
                          <a:chExt cx="1366300" cy="1449969"/>
                        </a:xfrm>
                      </wpg:grpSpPr>
                      <wps:wsp>
                        <wps:cNvPr id="43" name="Flowchart: Summing Junction 7"/>
                        <wps:cNvSpPr>
                          <a:spLocks noChangeArrowheads="1"/>
                        </wps:cNvSpPr>
                        <wps:spPr bwMode="auto">
                          <a:xfrm>
                            <a:off x="1164207" y="4766691"/>
                            <a:ext cx="184245" cy="163774"/>
                          </a:xfrm>
                          <a:prstGeom prst="flowChartSummingJunction">
                            <a:avLst/>
                          </a:prstGeom>
                          <a:solidFill>
                            <a:srgbClr val="FFFFFF"/>
                          </a:solidFill>
                          <a:ln w="9525" cap="flat" cmpd="sng" algn="ctr">
                            <a:solidFill>
                              <a:srgbClr val="000000"/>
                            </a:solidFill>
                            <a:prstDash val="solid"/>
                            <a:round/>
                            <a:headEnd/>
                            <a:tailEnd/>
                          </a:ln>
                        </wps:spPr>
                        <wps:bodyPr rot="0" vert="horz" wrap="square" lIns="91440" tIns="45720" rIns="91440" bIns="45720" anchor="ctr" anchorCtr="0" upright="1">
                          <a:noAutofit/>
                        </wps:bodyPr>
                      </wps:wsp>
                      <wps:wsp>
                        <wps:cNvPr id="44" name="Straight Connector 46"/>
                        <wps:cNvCnPr>
                          <a:cxnSpLocks noChangeShapeType="1"/>
                        </wps:cNvCnPr>
                        <wps:spPr bwMode="auto">
                          <a:xfrm>
                            <a:off x="1234367" y="5119236"/>
                            <a:ext cx="0" cy="218364"/>
                          </a:xfrm>
                          <a:prstGeom prst="line">
                            <a:avLst/>
                          </a:prstGeom>
                          <a:noFill/>
                          <a:ln w="9525" cap="flat" cmpd="sng" algn="ctr">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45" name="Straight Connector 47"/>
                        <wps:cNvCnPr>
                          <a:cxnSpLocks noChangeShapeType="1"/>
                        </wps:cNvCnPr>
                        <wps:spPr bwMode="auto">
                          <a:xfrm flipV="1">
                            <a:off x="1279694" y="5187475"/>
                            <a:ext cx="0" cy="102357"/>
                          </a:xfrm>
                          <a:prstGeom prst="line">
                            <a:avLst/>
                          </a:prstGeom>
                          <a:noFill/>
                          <a:ln w="19050" cap="flat" cmpd="sng" algn="ctr">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55" name="Straight Connector 58"/>
                        <wps:cNvCnPr>
                          <a:cxnSpLocks noChangeShapeType="1"/>
                        </wps:cNvCnPr>
                        <wps:spPr bwMode="auto">
                          <a:xfrm>
                            <a:off x="1356442" y="4861069"/>
                            <a:ext cx="369069" cy="0"/>
                          </a:xfrm>
                          <a:prstGeom prst="line">
                            <a:avLst/>
                          </a:prstGeom>
                          <a:noFill/>
                          <a:ln w="9525" cap="flat" cmpd="sng" algn="ctr">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56" name="Straight Connector 60"/>
                        <wps:cNvCnPr>
                          <a:cxnSpLocks noChangeShapeType="1"/>
                        </wps:cNvCnPr>
                        <wps:spPr bwMode="auto">
                          <a:xfrm flipV="1">
                            <a:off x="775266" y="4449552"/>
                            <a:ext cx="943748" cy="1616"/>
                          </a:xfrm>
                          <a:prstGeom prst="line">
                            <a:avLst/>
                          </a:prstGeom>
                          <a:noFill/>
                          <a:ln w="9525" cap="flat" cmpd="sng" algn="ctr">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57" name="Rectangle 61"/>
                        <wps:cNvSpPr>
                          <a:spLocks noChangeArrowheads="1"/>
                        </wps:cNvSpPr>
                        <wps:spPr bwMode="auto">
                          <a:xfrm>
                            <a:off x="1113919" y="4408665"/>
                            <a:ext cx="243036" cy="85261"/>
                          </a:xfrm>
                          <a:prstGeom prst="rect">
                            <a:avLst/>
                          </a:prstGeom>
                          <a:solidFill>
                            <a:srgbClr val="FFFFFF"/>
                          </a:solidFill>
                          <a:ln w="9525" cap="flat" cmpd="sng" algn="ctr">
                            <a:solidFill>
                              <a:srgbClr val="000000"/>
                            </a:solidFill>
                            <a:prstDash val="solid"/>
                            <a:miter lim="800000"/>
                            <a:headEnd/>
                            <a:tailEnd/>
                          </a:ln>
                        </wps:spPr>
                        <wps:txbx>
                          <w:txbxContent>
                            <w:p w:rsidR="00452C93" w:rsidRDefault="00452C93" w:rsidP="00452C93">
                              <w:pPr>
                                <w:pStyle w:val="NormalWeb"/>
                                <w:spacing w:before="0" w:beforeAutospacing="0" w:after="200" w:afterAutospacing="0" w:line="276" w:lineRule="auto"/>
                              </w:pPr>
                              <w:r>
                                <w:t> </w:t>
                              </w:r>
                            </w:p>
                          </w:txbxContent>
                        </wps:txbx>
                        <wps:bodyPr rot="0" vert="horz" wrap="square" lIns="91440" tIns="45720" rIns="91440" bIns="45720" anchor="ctr" anchorCtr="0" upright="1">
                          <a:noAutofit/>
                        </wps:bodyPr>
                      </wps:wsp>
                      <wps:wsp>
                        <wps:cNvPr id="58" name="Straight Connector 65"/>
                        <wps:cNvCnPr>
                          <a:cxnSpLocks noChangeShapeType="1"/>
                        </wps:cNvCnPr>
                        <wps:spPr bwMode="auto">
                          <a:xfrm>
                            <a:off x="775266" y="4449681"/>
                            <a:ext cx="17211" cy="785174"/>
                          </a:xfrm>
                          <a:prstGeom prst="line">
                            <a:avLst/>
                          </a:prstGeom>
                          <a:noFill/>
                          <a:ln w="9525" cap="flat" cmpd="sng" algn="ctr">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59" name="Straight Connector 66"/>
                        <wps:cNvCnPr>
                          <a:cxnSpLocks noChangeShapeType="1"/>
                        </wps:cNvCnPr>
                        <wps:spPr bwMode="auto">
                          <a:xfrm flipH="1" flipV="1">
                            <a:off x="1729605" y="4449680"/>
                            <a:ext cx="4094" cy="785175"/>
                          </a:xfrm>
                          <a:prstGeom prst="line">
                            <a:avLst/>
                          </a:prstGeom>
                          <a:noFill/>
                          <a:ln w="9525" cap="flat" cmpd="sng" algn="ctr">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60" name="Text Box 191"/>
                        <wps:cNvSpPr txBox="1">
                          <a:spLocks noChangeArrowheads="1"/>
                        </wps:cNvSpPr>
                        <wps:spPr bwMode="auto">
                          <a:xfrm>
                            <a:off x="987319" y="4152877"/>
                            <a:ext cx="363855" cy="3187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452C93" w:rsidRDefault="00452C93" w:rsidP="00452C93">
                              <w:pPr>
                                <w:pStyle w:val="NormalWeb"/>
                                <w:spacing w:before="0" w:beforeAutospacing="0" w:after="200" w:afterAutospacing="0" w:line="276" w:lineRule="auto"/>
                              </w:pPr>
                              <w:r>
                                <w:rPr>
                                  <w:rFonts w:eastAsia="Calibri"/>
                                </w:rPr>
                                <w:t>R</w:t>
                              </w:r>
                              <w:r>
                                <w:rPr>
                                  <w:rFonts w:eastAsia="Calibri"/>
                                  <w:position w:val="-6"/>
                                  <w:vertAlign w:val="subscript"/>
                                </w:rPr>
                                <w:t>2</w:t>
                              </w:r>
                            </w:p>
                          </w:txbxContent>
                        </wps:txbx>
                        <wps:bodyPr rot="0" vert="horz" wrap="square" lIns="91440" tIns="45720" rIns="91440" bIns="45720" anchor="t" anchorCtr="0" upright="1">
                          <a:noAutofit/>
                        </wps:bodyPr>
                      </wps:wsp>
                      <wps:wsp>
                        <wps:cNvPr id="61" name="Text Box 191"/>
                        <wps:cNvSpPr txBox="1">
                          <a:spLocks noChangeArrowheads="1"/>
                        </wps:cNvSpPr>
                        <wps:spPr bwMode="auto">
                          <a:xfrm>
                            <a:off x="570209" y="4681169"/>
                            <a:ext cx="274955" cy="3181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452C93" w:rsidRDefault="00452C93" w:rsidP="00452C93">
                              <w:pPr>
                                <w:pStyle w:val="NormalWeb"/>
                                <w:spacing w:before="0" w:beforeAutospacing="0" w:after="200" w:afterAutospacing="0" w:line="276" w:lineRule="auto"/>
                              </w:pPr>
                              <w:r>
                                <w:rPr>
                                  <w:rFonts w:eastAsia="Calibri"/>
                                  <w:b/>
                                  <w:bCs/>
                                </w:rPr>
                                <w:t>A</w:t>
                              </w:r>
                            </w:p>
                          </w:txbxContent>
                        </wps:txbx>
                        <wps:bodyPr rot="0" vert="horz" wrap="square" lIns="91440" tIns="45720" rIns="91440" bIns="45720" anchor="t" anchorCtr="0" upright="1">
                          <a:noAutofit/>
                        </wps:bodyPr>
                      </wps:wsp>
                      <wps:wsp>
                        <wps:cNvPr id="62" name="Text Box 191"/>
                        <wps:cNvSpPr txBox="1">
                          <a:spLocks noChangeArrowheads="1"/>
                        </wps:cNvSpPr>
                        <wps:spPr bwMode="auto">
                          <a:xfrm>
                            <a:off x="1661554" y="4675189"/>
                            <a:ext cx="274955"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452C93" w:rsidRDefault="00452C93" w:rsidP="00452C93">
                              <w:pPr>
                                <w:pStyle w:val="NormalWeb"/>
                                <w:spacing w:before="0" w:beforeAutospacing="0" w:after="200" w:afterAutospacing="0" w:line="276" w:lineRule="auto"/>
                              </w:pPr>
                              <w:r>
                                <w:t>B</w:t>
                              </w:r>
                            </w:p>
                          </w:txbxContent>
                        </wps:txbx>
                        <wps:bodyPr rot="0" vert="horz" wrap="square" lIns="91440" tIns="45720" rIns="91440" bIns="45720" anchor="t" anchorCtr="0" upright="1">
                          <a:noAutofit/>
                        </wps:bodyPr>
                      </wps:wsp>
                      <wps:wsp>
                        <wps:cNvPr id="63" name="Text Box 191"/>
                        <wps:cNvSpPr txBox="1">
                          <a:spLocks noChangeArrowheads="1"/>
                        </wps:cNvSpPr>
                        <wps:spPr bwMode="auto">
                          <a:xfrm>
                            <a:off x="1271323" y="4614497"/>
                            <a:ext cx="363855" cy="3181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452C93" w:rsidRDefault="00452C93" w:rsidP="00452C93">
                              <w:pPr>
                                <w:pStyle w:val="NormalWeb"/>
                                <w:spacing w:before="0" w:beforeAutospacing="0" w:after="200" w:afterAutospacing="0" w:line="276" w:lineRule="auto"/>
                              </w:pPr>
                              <w:r>
                                <w:rPr>
                                  <w:rFonts w:eastAsia="Calibri"/>
                                </w:rPr>
                                <w:t>R</w:t>
                              </w:r>
                              <w:r>
                                <w:rPr>
                                  <w:rFonts w:eastAsia="Calibri"/>
                                  <w:position w:val="-6"/>
                                  <w:vertAlign w:val="subscript"/>
                                </w:rPr>
                                <w:t>1</w:t>
                              </w:r>
                            </w:p>
                          </w:txbxContent>
                        </wps:txbx>
                        <wps:bodyPr rot="0" vert="horz" wrap="square" lIns="91440" tIns="45720" rIns="91440" bIns="45720" anchor="t" anchorCtr="0" upright="1">
                          <a:noAutofit/>
                        </wps:bodyPr>
                      </wps:wsp>
                      <wps:wsp>
                        <wps:cNvPr id="64" name="Text Box 191"/>
                        <wps:cNvSpPr txBox="1">
                          <a:spLocks noChangeArrowheads="1"/>
                        </wps:cNvSpPr>
                        <wps:spPr bwMode="auto">
                          <a:xfrm>
                            <a:off x="1059766" y="5284711"/>
                            <a:ext cx="478842" cy="3181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452C93" w:rsidRDefault="00452C93" w:rsidP="00452C93">
                              <w:pPr>
                                <w:pStyle w:val="NormalWeb"/>
                                <w:spacing w:before="0" w:beforeAutospacing="0" w:after="200" w:afterAutospacing="0" w:line="276" w:lineRule="auto"/>
                              </w:pPr>
                              <w:r>
                                <w:rPr>
                                  <w:rFonts w:eastAsia="Calibri"/>
                                </w:rPr>
                                <w:t>E, r</w:t>
                              </w:r>
                            </w:p>
                          </w:txbxContent>
                        </wps:txbx>
                        <wps:bodyPr rot="0" vert="horz" wrap="square" lIns="91440" tIns="45720" rIns="91440" bIns="45720" anchor="t" anchorCtr="0" upright="1">
                          <a:noAutofit/>
                        </wps:bodyPr>
                      </wps:wsp>
                      <wps:wsp>
                        <wps:cNvPr id="65" name="Straight Connector 155"/>
                        <wps:cNvCnPr>
                          <a:cxnSpLocks noChangeShapeType="1"/>
                        </wps:cNvCnPr>
                        <wps:spPr bwMode="auto">
                          <a:xfrm>
                            <a:off x="792477" y="4861074"/>
                            <a:ext cx="368935" cy="0"/>
                          </a:xfrm>
                          <a:prstGeom prst="line">
                            <a:avLst/>
                          </a:prstGeom>
                          <a:noFill/>
                          <a:ln w="9525" cap="flat" cmpd="sng" algn="ctr">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66" name="Straight Connector 157"/>
                        <wps:cNvCnPr>
                          <a:cxnSpLocks noChangeShapeType="1"/>
                        </wps:cNvCnPr>
                        <wps:spPr bwMode="auto">
                          <a:xfrm>
                            <a:off x="1288445" y="5234855"/>
                            <a:ext cx="445254" cy="0"/>
                          </a:xfrm>
                          <a:prstGeom prst="line">
                            <a:avLst/>
                          </a:prstGeom>
                          <a:noFill/>
                          <a:ln w="9525" cap="flat" cmpd="sng" algn="ctr">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67" name="Straight Connector 158"/>
                        <wps:cNvCnPr>
                          <a:cxnSpLocks noChangeShapeType="1"/>
                        </wps:cNvCnPr>
                        <wps:spPr bwMode="auto">
                          <a:xfrm>
                            <a:off x="792477" y="5234855"/>
                            <a:ext cx="436868" cy="0"/>
                          </a:xfrm>
                          <a:prstGeom prst="line">
                            <a:avLst/>
                          </a:prstGeom>
                          <a:noFill/>
                          <a:ln w="9525" cap="flat" cmpd="sng" algn="ctr">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68" name="Straight Arrow Connector 159"/>
                        <wps:cNvCnPr>
                          <a:cxnSpLocks noChangeShapeType="1"/>
                        </wps:cNvCnPr>
                        <wps:spPr bwMode="auto">
                          <a:xfrm flipV="1">
                            <a:off x="1131606" y="4318263"/>
                            <a:ext cx="216846" cy="238836"/>
                          </a:xfrm>
                          <a:prstGeom prst="straightConnector1">
                            <a:avLst/>
                          </a:prstGeom>
                          <a:noFill/>
                          <a:ln w="9525" cap="flat" cmpd="sng" algn="ctr">
                            <a:solidFill>
                              <a:srgbClr val="000000"/>
                            </a:solidFill>
                            <a:prstDash val="solid"/>
                            <a:round/>
                            <a:headEnd type="none" w="med" len="me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42" o:spid="_x0000_s1062" style="position:absolute;margin-left:431.25pt;margin-top:2.75pt;width:107.6pt;height:114.15pt;z-index:251692032" coordorigin="5702,41528" coordsize="13663,1449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">
                <v:shapetype id="_x0000_t123" coordsize="21600,21600" o:spt="123" path="m10800,qx,10800,10800,21600,21600,10800,10800,xem3163,3163nfl18437,18437em3163,18437nfl18437,3163e">
                  <v:path o:extrusionok="f" gradientshapeok="t" o:connecttype="custom" o:connectlocs="10800,0;3163,3163;0,10800;3163,18437;10800,21600;18437,18437;21600,10800;18437,3163" textboxrect="3163,3163,18437,18437"/>
                </v:shapetype>
                <v:shape id="Flowchart: Summing Junction 7" o:spid="_x0000_s1063" type="#_x0000_t123" style="position:absolute;left:11642;top:47666;width:1842;height:163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WPF4sIA&#10;AADbAAAADwAAAGRycy9kb3ducmV2LnhtbESPQYvCMBSE7wv+h/AEb2vqdhGppkUXFG+L1YPHR/Ns&#10;q81LbaLWf28WFjwOM/MNs8h604g7da62rGAyjkAQF1bXXCo47NefMxDOI2tsLJOCJznI0sHHAhNt&#10;H7yje+5LESDsElRQed8mUrqiIoNubFvi4J1sZ9AH2ZVSd/gIcNPIryiaSoM1h4UKW/qpqLjkN6Ng&#10;nTf2dp2V5994ddoedR9PdhtWajTsl3MQnnr/Dv+3t1rBdwx/X8IPkOk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NY8XiwgAAANsAAAAPAAAAAAAAAAAAAAAAAJgCAABkcnMvZG93&#10;bnJldi54bWxQSwUGAAAAAAQABAD1AAAAhwMAAAAA&#10;"/>
                <v:line id="Straight Connector 46" o:spid="_x0000_s1064" style="position:absolute;visibility:visible;mso-wrap-style:square" from="12343,51192" to="12343,533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6kilsYAAADbAAAADwAAAGRycy9kb3ducmV2LnhtbESPT2vCQBTE7wW/w/KE3urGVoKkriKW&#10;gvZQ/Aft8Zl9TaLZt2F3m6Tf3i0IHoeZ+Q0zW/SmFi05X1lWMB4lIIhzqysuFBwP709TED4ga6wt&#10;k4I/8rCYDx5mmGnb8Y7afShEhLDPUEEZQpNJ6fOSDPqRbYij92OdwRClK6R22EW4qeVzkqTSYMVx&#10;ocSGViXll/2vUfD5sk3b5eZj3X9t0lP+tjt9nzun1OOwX76CCNSHe/jWXmsFkwn8f4k/QM6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epIpbGAAAA2wAAAA8AAAAAAAAA&#10;AAAAAAAAoQIAAGRycy9kb3ducmV2LnhtbFBLBQYAAAAABAAEAPkAAACUAwAAAAA=&#10;"/>
                <v:line id="Straight Connector 47" o:spid="_x0000_s1065" style="position:absolute;flip:y;visibility:visible;mso-wrap-style:square" from="12796,51874" to="12796,528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eGS8cMAAADbAAAADwAAAGRycy9kb3ducmV2LnhtbESPQWsCMRSE7wX/Q3iCt5pVrMhqFBEE&#10;xR5aFbw+Nm83i5uXJYnu+u+bQqHHYWa+YVab3jbiST7UjhVMxhkI4sLpmisF18v+fQEiRGSNjWNS&#10;8KIAm/XgbYW5dh1/0/McK5EgHHJUYGJscylDYchiGLuWOHml8xZjkr6S2mOX4LaR0yybS4s1pwWD&#10;Le0MFffzwyqQx1P35ffTa1mVh9bdjuZz3vVKjYb9dgkiUh//w3/tg1Yw+4DfL+kHyPU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HhkvHDAAAA2wAAAA8AAAAAAAAAAAAA&#10;AAAAoQIAAGRycy9kb3ducmV2LnhtbFBLBQYAAAAABAAEAPkAAACRAwAAAAA=&#10;" strokeweight="1.5pt"/>
                <v:line id="Straight Connector 58" o:spid="_x0000_s1066" style="position:absolute;visibility:visible;mso-wrap-style:square" from="13564,48610" to="17255,486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TwR0MYAAADbAAAADwAAAGRycy9kb3ducmV2LnhtbESPT2vCQBTE7wW/w/KE3urGFoOkriKW&#10;gvZQ/Aft8Zl9TaLZt2F3m6Tf3i0IHoeZ+Q0zW/SmFi05X1lWMB4lIIhzqysuFBwP709TED4ga6wt&#10;k4I/8rCYDx5mmGnb8Y7afShEhLDPUEEZQpNJ6fOSDPqRbYij92OdwRClK6R22EW4qeVzkqTSYMVx&#10;ocSGViXll/2vUfD5sk3b5eZj3X9t0lP+tjt9nzun1OOwX76CCNSHe/jWXmsFkwn8f4k/QM6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08EdDGAAAA2wAAAA8AAAAAAAAA&#10;AAAAAAAAoQIAAGRycy9kb3ducmV2LnhtbFBLBQYAAAAABAAEAPkAAACUAwAAAAA=&#10;"/>
                <v:line id="Straight Connector 60" o:spid="_x0000_s1067" style="position:absolute;flip:y;visibility:visible;mso-wrap-style:square" from="7752,44495" to="17190,445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YymTMUAAADbAAAADwAAAGRycy9kb3ducmV2LnhtbESPQWsCMRSE7wX/Q3hCL0WzllZ0NYoI&#10;Qg9easuKt+fmuVl287ImqW7/fVMo9DjMzDfMct3bVtzIh9qxgsk4A0FcOl1zpeDzYzeagQgRWWPr&#10;mBR8U4D1avCwxFy7O7/T7RArkSAcclRgYuxyKUNpyGIYu444eRfnLcYkfSW1x3uC21Y+Z9lUWqw5&#10;LRjsaGuobA5fVoGc7Z+ufnN+aYrmeJyboiy6016px2G/WYCI1Mf/8F/7TSt4ncLvl/QD5Oo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YymTMUAAADbAAAADwAAAAAAAAAA&#10;AAAAAAChAgAAZHJzL2Rvd25yZXYueG1sUEsFBgAAAAAEAAQA+QAAAJMDAAAAAA==&#10;"/>
                <v:rect id="Rectangle 61" o:spid="_x0000_s1068" style="position:absolute;left:11139;top:44086;width:2430;height:85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xHgbMUA&#10;AADbAAAADwAAAGRycy9kb3ducmV2LnhtbESPQWvCQBSE70L/w/IKvUjdtKAtqauEolTRg4m99PbI&#10;vmZDs29Ddhvjv3cFweMwM98w8+VgG9FT52vHCl4mCQji0umaKwXfx/XzOwgfkDU2jknBmTwsFw+j&#10;OabanTinvgiViBD2KSowIbSplL40ZNFPXEscvV/XWQxRdpXUHZ4i3DbyNUlm0mLNccFgS5+Gyr/i&#10;3yr4cXu3yhL6as1xG/pxlu8ORa7U0+OQfYAINIR7+NbeaAXTN7h+iT9ALi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vEeBsxQAAANsAAAAPAAAAAAAAAAAAAAAAAJgCAABkcnMv&#10;ZG93bnJldi54bWxQSwUGAAAAAAQABAD1AAAAigMAAAAA&#10;">
                  <v:textbox>
                    <w:txbxContent>
                      <w:p w:rsidR="00452C93" w:rsidRDefault="00452C93" w:rsidP="00452C93">
                        <w:pPr>
                          <w:pStyle w:val="NormalWeb"/>
                          <w:spacing w:before="0" w:beforeAutospacing="0" w:after="200" w:afterAutospacing="0" w:line="276" w:lineRule="auto"/>
                        </w:pPr>
                        <w:r>
                          <w:t> </w:t>
                        </w:r>
                      </w:p>
                    </w:txbxContent>
                  </v:textbox>
                </v:rect>
                <v:line id="Straight Connector 65" o:spid="_x0000_s1069" style="position:absolute;visibility:visible;mso-wrap-style:square" from="7752,44496" to="7924,523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z2+TsIAAADbAAAADwAAAGRycy9kb3ducmV2LnhtbERPz2vCMBS+D/wfwhN2m6kbK6MaRZSB&#10;ehB1g3l8Nm9tZ/NSkth2/705CB4/vt/TeW9q0ZLzlWUF41ECgji3uuJCwffX58sHCB+QNdaWScE/&#10;eZjPBk9TzLTt+EDtMRQihrDPUEEZQpNJ6fOSDPqRbYgj92udwRChK6R22MVwU8vXJEmlwYpjQ4kN&#10;LUvKL8erUbB726ftYrNd9z+b9JyvDufTX+eUeh72iwmIQH14iO/utVbwHsfGL/EHyNk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0z2+TsIAAADbAAAADwAAAAAAAAAAAAAA&#10;AAChAgAAZHJzL2Rvd25yZXYueG1sUEsFBgAAAAAEAAQA+QAAAJADAAAAAA==&#10;"/>
                <v:line id="Straight Connector 66" o:spid="_x0000_s1070" style="position:absolute;flip:x y;visibility:visible;mso-wrap-style:square" from="17296,44496" to="17336,523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B2Q1cMAAADbAAAADwAAAGRycy9kb3ducmV2LnhtbESPT4vCMBTE7wt+h/AEL4umuipajSKC&#10;iyeX9Q9eH82zLTYvpYm2+umNsLDHYWZ+w8yXjSnEnSqXW1bQ70UgiBOrc04VHA+b7gSE88gaC8uk&#10;4EEOlovWxxxjbWv+pfvepyJA2MWoIPO+jKV0SUYGXc+WxMG72MqgD7JKpa6wDnBTyEEUjaXBnMNC&#10;hiWtM0qu+5tRgLx7fk3qPg3lN53dYPfzuTpdlOq0m9UMhKfG/4f/2lutYDSF95fwA+Ti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AdkNXDAAAA2wAAAA8AAAAAAAAAAAAA&#10;AAAAoQIAAGRycy9kb3ducmV2LnhtbFBLBQYAAAAABAAEAPkAAACRAwAAAAA=&#10;"/>
                <v:shape id="Text Box 191" o:spid="_x0000_s1071" type="#_x0000_t202" style="position:absolute;left:9873;top:41528;width:3638;height:31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BFp8sIA&#10;AADbAAAADwAAAGRycy9kb3ducmV2LnhtbERPTWvCQBC9F/oflin01mwMVCTNKhIISqkHNRdv0+yY&#10;BLOzMbtq2l/vHgSPj/edLUbTiSsNrrWsYBLFIIgrq1uuFZT74mMGwnlkjZ1lUvBHDhbz15cMU21v&#10;vKXrztcihLBLUUHjfZ9K6aqGDLrI9sSBO9rBoA9wqKUe8BbCTSeTOJ5Kgy2HhgZ7yhuqTruLUfCd&#10;Fxvc/iZm9t/lq5/jsj+Xh0+l3t/G5RcIT6N/ih/utVYwDevDl/AD5PwO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MEWnywgAAANsAAAAPAAAAAAAAAAAAAAAAAJgCAABkcnMvZG93&#10;bnJldi54bWxQSwUGAAAAAAQABAD1AAAAhwMAAAAA&#10;" filled="f" stroked="f" strokeweight=".5pt">
                  <v:textbox>
                    <w:txbxContent>
                      <w:p w:rsidR="00452C93" w:rsidRDefault="00452C93" w:rsidP="00452C93">
                        <w:pPr>
                          <w:pStyle w:val="NormalWeb"/>
                          <w:spacing w:before="0" w:beforeAutospacing="0" w:after="200" w:afterAutospacing="0" w:line="276" w:lineRule="auto"/>
                        </w:pPr>
                        <w:r>
                          <w:rPr>
                            <w:rFonts w:eastAsia="Calibri"/>
                          </w:rPr>
                          <w:t>R</w:t>
                        </w:r>
                        <w:r>
                          <w:rPr>
                            <w:rFonts w:eastAsia="Calibri"/>
                            <w:position w:val="-6"/>
                            <w:vertAlign w:val="subscript"/>
                          </w:rPr>
                          <w:t>2</w:t>
                        </w:r>
                      </w:p>
                    </w:txbxContent>
                  </v:textbox>
                </v:shape>
                <v:shape id="Text Box 191" o:spid="_x0000_s1072" type="#_x0000_t202" style="position:absolute;left:5702;top:46811;width:2749;height:31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13MacMA&#10;AADbAAAADwAAAGRycy9kb3ducmV2LnhtbESPzarCMBSE98J9h3AuuNNUQZFqFCmIIrrwZ+Pu3ObY&#10;ltuc1CZq9emNILgcZuYbZjJrTCluVLvCsoJeNwJBnFpdcKbgeFh0RiCcR9ZYWiYFD3Iwm/60Jhhr&#10;e+cd3fY+EwHCLkYFufdVLKVLczLourYiDt7Z1gZ9kHUmdY33ADel7EfRUBosOCzkWFGSU/q/vxoF&#10;62Sxxd1f34yeZbLcnOfV5XgaKNX+beZjEJ4a/w1/2iutYNiD95fwA+T0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13MacMAAADbAAAADwAAAAAAAAAAAAAAAACYAgAAZHJzL2Rv&#10;d25yZXYueG1sUEsFBgAAAAAEAAQA9QAAAIgDAAAAAA==&#10;" filled="f" stroked="f" strokeweight=".5pt">
                  <v:textbox>
                    <w:txbxContent>
                      <w:p w:rsidR="00452C93" w:rsidRDefault="00452C93" w:rsidP="00452C93">
                        <w:pPr>
                          <w:pStyle w:val="NormalWeb"/>
                          <w:spacing w:before="0" w:beforeAutospacing="0" w:after="200" w:afterAutospacing="0" w:line="276" w:lineRule="auto"/>
                        </w:pPr>
                        <w:r>
                          <w:rPr>
                            <w:rFonts w:eastAsia="Calibri"/>
                            <w:b/>
                            <w:bCs/>
                          </w:rPr>
                          <w:t>A</w:t>
                        </w:r>
                      </w:p>
                    </w:txbxContent>
                  </v:textbox>
                </v:shape>
                <v:shape id="Text Box 191" o:spid="_x0000_s1073" type="#_x0000_t202" style="position:absolute;left:16615;top:46751;width:2750;height:31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49SHsYA&#10;AADbAAAADwAAAGRycy9kb3ducmV2LnhtbESPQWvCQBSE74X+h+UVems2BiqSZg0hIJVSD9pcenvN&#10;PpNg9m2aXTXtr3cFweMwM98wWT6ZXpxodJ1lBbMoBkFcW91xo6D6Wr0sQDiPrLG3TAr+yEG+fHzI&#10;MNX2zFs67XwjAoRdigpa74dUSle3ZNBFdiAO3t6OBn2QYyP1iOcAN71M4nguDXYcFlocqGypPuyO&#10;RsFHudrg9icxi/++fP/cF8Nv9f2q1PPTVLyB8DT5e/jWXmsF8wSuX8IPkMsL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49SHsYAAADbAAAADwAAAAAAAAAAAAAAAACYAgAAZHJz&#10;L2Rvd25yZXYueG1sUEsFBgAAAAAEAAQA9QAAAIsDAAAAAA==&#10;" filled="f" stroked="f" strokeweight=".5pt">
                  <v:textbox>
                    <w:txbxContent>
                      <w:p w:rsidR="00452C93" w:rsidRDefault="00452C93" w:rsidP="00452C93">
                        <w:pPr>
                          <w:pStyle w:val="NormalWeb"/>
                          <w:spacing w:before="0" w:beforeAutospacing="0" w:after="200" w:afterAutospacing="0" w:line="276" w:lineRule="auto"/>
                        </w:pPr>
                        <w:r>
                          <w:t>B</w:t>
                        </w:r>
                      </w:p>
                    </w:txbxContent>
                  </v:textbox>
                </v:shape>
                <v:shape id="Text Box 191" o:spid="_x0000_s1074" type="#_x0000_t202" style="position:absolute;left:12713;top:46144;width:3638;height:31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MP3hcUA&#10;AADbAAAADwAAAGRycy9kb3ducmV2LnhtbESPQWvCQBSE7wX/w/IEb3VjRJHUVSQgFWkPWi/entln&#10;Err7Nma3MfXXdwuFHoeZ+YZZrntrREetrx0rmIwTEMSF0zWXCk4f2+cFCB+QNRrHpOCbPKxXg6cl&#10;Ztrd+UDdMZQiQthnqKAKocmk9EVFFv3YNcTRu7rWYoiyLaVu8R7h1sg0SebSYs1xocKG8oqKz+OX&#10;VbDPt+94uKR28TD569t109xO55lSo2G/eQERqA//4b/2TiuYT+H3S/wBcv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8w/eFxQAAANsAAAAPAAAAAAAAAAAAAAAAAJgCAABkcnMv&#10;ZG93bnJldi54bWxQSwUGAAAAAAQABAD1AAAAigMAAAAA&#10;" filled="f" stroked="f" strokeweight=".5pt">
                  <v:textbox>
                    <w:txbxContent>
                      <w:p w:rsidR="00452C93" w:rsidRDefault="00452C93" w:rsidP="00452C93">
                        <w:pPr>
                          <w:pStyle w:val="NormalWeb"/>
                          <w:spacing w:before="0" w:beforeAutospacing="0" w:after="200" w:afterAutospacing="0" w:line="276" w:lineRule="auto"/>
                        </w:pPr>
                        <w:r>
                          <w:rPr>
                            <w:rFonts w:eastAsia="Calibri"/>
                          </w:rPr>
                          <w:t>R</w:t>
                        </w:r>
                        <w:r>
                          <w:rPr>
                            <w:rFonts w:eastAsia="Calibri"/>
                            <w:position w:val="-6"/>
                            <w:vertAlign w:val="subscript"/>
                          </w:rPr>
                          <w:t>1</w:t>
                        </w:r>
                      </w:p>
                    </w:txbxContent>
                  </v:textbox>
                </v:shape>
                <v:shape id="Text Box 191" o:spid="_x0000_s1075" type="#_x0000_t202" style="position:absolute;left:10597;top:52847;width:4789;height:31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ypv8cUA&#10;AADbAAAADwAAAGRycy9kb3ducmV2LnhtbESPQWvCQBSE7wX/w/IEb3VjUJHUVSQgFWkPWi/entln&#10;Err7Nma3MfXXdwuFHoeZ+YZZrntrREetrx0rmIwTEMSF0zWXCk4f2+cFCB+QNRrHpOCbPKxXg6cl&#10;Ztrd+UDdMZQiQthnqKAKocmk9EVFFv3YNcTRu7rWYoiyLaVu8R7h1sg0SebSYs1xocKG8oqKz+OX&#10;VbDPt+94uKR28TD569t109xO55lSo2G/eQERqA//4b/2TiuYT+H3S/wBcv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zKm/xxQAAANsAAAAPAAAAAAAAAAAAAAAAAJgCAABkcnMv&#10;ZG93bnJldi54bWxQSwUGAAAAAAQABAD1AAAAigMAAAAA&#10;" filled="f" stroked="f" strokeweight=".5pt">
                  <v:textbox>
                    <w:txbxContent>
                      <w:p w:rsidR="00452C93" w:rsidRDefault="00452C93" w:rsidP="00452C93">
                        <w:pPr>
                          <w:pStyle w:val="NormalWeb"/>
                          <w:spacing w:before="0" w:beforeAutospacing="0" w:after="200" w:afterAutospacing="0" w:line="276" w:lineRule="auto"/>
                        </w:pPr>
                        <w:r>
                          <w:rPr>
                            <w:rFonts w:eastAsia="Calibri"/>
                          </w:rPr>
                          <w:t>E, r</w:t>
                        </w:r>
                      </w:p>
                    </w:txbxContent>
                  </v:textbox>
                </v:shape>
                <v:line id="Straight Connector 155" o:spid="_x0000_s1076" style="position:absolute;visibility:visible;mso-wrap-style:square" from="7924,48610" to="11614,486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1DbbcYAAADbAAAADwAAAGRycy9kb3ducmV2LnhtbESPT2vCQBTE74V+h+UJvdWNLQ0SXUVa&#10;CupB6h/Q4zP7TGKzb8PumqTfvisUehxm5jfMdN6bWrTkfGVZwWiYgCDOra64UHDYfz6PQfiArLG2&#10;TAp+yMN89vgwxUzbjrfU7kIhIoR9hgrKEJpMSp+XZNAPbUMcvYt1BkOUrpDaYRfhppYvSZJKgxXH&#10;hRIbei8p/97djILN61faLlbrZX9cpef8Y3s+XTun1NOgX0xABOrDf/ivvdQK0je4f4k/QM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NQ223GAAAA2wAAAA8AAAAAAAAA&#10;AAAAAAAAoQIAAGRycy9kb3ducmV2LnhtbFBLBQYAAAAABAAEAPkAAACUAwAAAAA=&#10;"/>
                <v:line id="Straight Connector 157" o:spid="_x0000_s1077" style="position:absolute;visibility:visible;mso-wrap-style:square" from="12884,52348" to="17336,523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4JFGsUAAADbAAAADwAAAGRycy9kb3ducmV2LnhtbESPQWsCMRSE7wX/Q3hCbzXbFkJZjSIV&#10;QXso1Rb0+Nw8d1c3L0uS7m7/fVMoeBxm5htmthhsIzryoXas4XGSgSAunKm51PD1uX54AREissHG&#10;MWn4oQCL+ehuhrlxPe+o28dSJAiHHDVUMba5lKGoyGKYuJY4eWfnLcYkfSmNxz7BbSOfskxJizWn&#10;hQpbeq2ouO6/rYb35w/VLbdvm+GwVaditTsdL73X+n48LKcgIg3xFv5vb4wGpeDvS/oBcv4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4JFGsUAAADbAAAADwAAAAAAAAAA&#10;AAAAAAChAgAAZHJzL2Rvd25yZXYueG1sUEsFBgAAAAAEAAQA+QAAAJMDAAAAAA==&#10;"/>
                <v:line id="Straight Connector 158" o:spid="_x0000_s1078" style="position:absolute;visibility:visible;mso-wrap-style:square" from="7924,52348" to="12293,523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M7ggcYAAADbAAAADwAAAGRycy9kb3ducmV2LnhtbESPT2vCQBTE74V+h+UJvdWNLaQSXUVa&#10;Cuqh1D+gx2f2mcRm34bdNUm/vSsUehxm5jfMdN6bWrTkfGVZwWiYgCDOra64ULDffT6PQfiArLG2&#10;TAp+ycN89vgwxUzbjjfUbkMhIoR9hgrKEJpMSp+XZNAPbUMcvbN1BkOUrpDaYRfhppYvSZJKgxXH&#10;hRIbei8p/9lejYKv1++0XazWy/6wSk/5x+Z0vHROqadBv5iACNSH//Bfe6kVpG9w/xJ/gJz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zO4IHGAAAA2wAAAA8AAAAAAAAA&#10;AAAAAAAAoQIAAGRycy9kb3ducmV2LnhtbFBLBQYAAAAABAAEAPkAAACUAwAAAAA=&#10;"/>
                <v:shapetype id="_x0000_t32" coordsize="21600,21600" o:spt="32" o:oned="t" path="m,l21600,21600e" filled="f">
                  <v:path arrowok="t" fillok="f" o:connecttype="none"/>
                  <o:lock v:ext="edit" shapetype="t"/>
                </v:shapetype>
                <v:shape id="Straight Arrow Connector 159" o:spid="_x0000_s1079" type="#_x0000_t32" style="position:absolute;left:11316;top:43182;width:2168;height:2388;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QpvIL4AAADbAAAADwAAAGRycy9kb3ducmV2LnhtbERPy4rCMBTdC/5DuMLsbKqgSDXKjCCI&#10;m8EH6PLS3GnDNDeliU39+8liwOXhvDe7wTaip84bxwpmWQ6CuHTacKXgdj1MVyB8QNbYOCYFL/Kw&#10;245HGyy0i3ym/hIqkULYF6igDqEtpPRlTRZ95lrixP24zmJIsKuk7jCmcNvIeZ4vpUXDqaHGlvY1&#10;lb+Xp1Vg4rfp2+M+fp3uD68jmdfCGaU+JsPnGkSgIbzF/+6jVrBMY9OX9APk9g8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ARCm8gvgAAANsAAAAPAAAAAAAAAAAAAAAAAKEC&#10;AABkcnMvZG93bnJldi54bWxQSwUGAAAAAAQABAD5AAAAjAMAAAAA&#10;">
                  <v:stroke endarrow="block"/>
                </v:shape>
                <w10:wrap type="square"/>
              </v:group>
            </w:pict>
          </mc:Fallback>
        </mc:AlternateContent>
      </w:r>
      <w:r>
        <w:tab/>
      </w:r>
      <w:r>
        <w:tab/>
      </w:r>
      <w:r w:rsidRPr="00CF332D">
        <w:t xml:space="preserve"> </w:t>
      </w:r>
    </w:p>
    <w:p w:rsidR="00452C93" w:rsidRDefault="00452C93" w:rsidP="00452C93">
      <w:pPr>
        <w:spacing w:after="0" w:line="240" w:lineRule="atLeast"/>
        <w:rPr>
          <w:b/>
          <w:u w:val="single"/>
        </w:rPr>
      </w:pPr>
      <w:r w:rsidRPr="00A53367">
        <w:rPr>
          <w:b/>
        </w:rPr>
        <w:tab/>
      </w:r>
      <w:r w:rsidRPr="00F103FF">
        <w:rPr>
          <w:b/>
          <w:u w:val="single"/>
        </w:rPr>
        <w:t>Phần riêng  (</w:t>
      </w:r>
      <w:r>
        <w:rPr>
          <w:b/>
          <w:u w:val="single"/>
        </w:rPr>
        <w:t>3</w:t>
      </w:r>
      <w:r w:rsidRPr="00F103FF">
        <w:rPr>
          <w:b/>
          <w:u w:val="single"/>
        </w:rPr>
        <w:t>đ)</w:t>
      </w:r>
    </w:p>
    <w:p w:rsidR="00452C93" w:rsidRDefault="00452C93" w:rsidP="00452C93">
      <w:pPr>
        <w:spacing w:after="0" w:line="240" w:lineRule="atLeast"/>
        <w:rPr>
          <w:b/>
          <w:i/>
        </w:rPr>
      </w:pPr>
      <w:r>
        <w:rPr>
          <w:b/>
          <w:i/>
        </w:rPr>
        <w:tab/>
      </w:r>
    </w:p>
    <w:p w:rsidR="00452C93" w:rsidRPr="00CF332D" w:rsidRDefault="00452C93" w:rsidP="00452C93">
      <w:pPr>
        <w:spacing w:after="0" w:line="240" w:lineRule="atLeast"/>
        <w:rPr>
          <w:b/>
          <w:i/>
          <w:vertAlign w:val="subscript"/>
        </w:rPr>
      </w:pPr>
      <w:r>
        <w:rPr>
          <w:b/>
          <w:i/>
        </w:rPr>
        <w:tab/>
      </w:r>
      <w:r w:rsidRPr="00E019E6">
        <w:rPr>
          <w:b/>
        </w:rPr>
        <w:t>(</w:t>
      </w:r>
      <w:r>
        <w:rPr>
          <w:b/>
        </w:rPr>
        <w:t xml:space="preserve"> </w:t>
      </w:r>
      <w:r w:rsidRPr="004A3C8A">
        <w:rPr>
          <w:b/>
        </w:rPr>
        <w:t>Dành cho các lớp 11A</w:t>
      </w:r>
      <w:r>
        <w:rPr>
          <w:b/>
        </w:rPr>
        <w:t>)</w:t>
      </w:r>
    </w:p>
    <w:p w:rsidR="00452C93" w:rsidRPr="005E6AAC" w:rsidRDefault="00452C93" w:rsidP="00452C93">
      <w:pPr>
        <w:spacing w:after="0" w:line="240" w:lineRule="atLeast"/>
        <w:jc w:val="both"/>
      </w:pPr>
      <w:r>
        <w:rPr>
          <w:b/>
          <w:lang w:val="pt-BR"/>
        </w:rPr>
        <w:tab/>
        <w:t>Bài 2:</w:t>
      </w:r>
      <w:r>
        <w:rPr>
          <w:b/>
          <w:lang w:val="pt-BR"/>
        </w:rPr>
        <w:tab/>
      </w:r>
      <w:r w:rsidRPr="00D50052">
        <w:rPr>
          <w:b/>
          <w:lang w:val="pt-BR"/>
        </w:rPr>
        <w:t>(</w:t>
      </w:r>
      <w:r>
        <w:rPr>
          <w:b/>
          <w:lang w:val="pt-BR"/>
        </w:rPr>
        <w:t>1,5</w:t>
      </w:r>
      <w:r w:rsidRPr="00D50052">
        <w:rPr>
          <w:b/>
          <w:lang w:val="pt-BR"/>
        </w:rPr>
        <w:t>đ)</w:t>
      </w:r>
      <w:r>
        <w:rPr>
          <w:lang w:val="pt-BR"/>
        </w:rPr>
        <w:t xml:space="preserve"> </w:t>
      </w:r>
      <w:r w:rsidRPr="00D50052">
        <w:t>Cho mạch điện như hình</w:t>
      </w:r>
      <w:r>
        <w:t xml:space="preserve"> bên</w:t>
      </w:r>
      <w:r w:rsidRPr="00D50052">
        <w:t>: E = 12V, r = 2</w:t>
      </w:r>
      <w:r w:rsidRPr="00D50052">
        <w:sym w:font="Symbol" w:char="F057"/>
      </w:r>
      <w:r w:rsidRPr="00D50052">
        <w:t xml:space="preserve"> ; R</w:t>
      </w:r>
      <w:r w:rsidRPr="00D50052">
        <w:rPr>
          <w:vertAlign w:val="subscript"/>
        </w:rPr>
        <w:t>1</w:t>
      </w:r>
      <w:r w:rsidRPr="00D50052">
        <w:t xml:space="preserve"> là bóng đèn Đ(12V- 6W); R</w:t>
      </w:r>
      <w:r w:rsidRPr="00D50052">
        <w:rPr>
          <w:vertAlign w:val="subscript"/>
        </w:rPr>
        <w:t>2</w:t>
      </w:r>
      <w:r w:rsidRPr="00D50052">
        <w:t xml:space="preserve"> là một biến trở. </w:t>
      </w:r>
      <w:r w:rsidRPr="005E6AAC">
        <w:t>Biết đèn đang sáng yếu hơn bình thường và công suất tiêu thụ bằng 3,84W. Tính điện trở của biến trở R</w:t>
      </w:r>
      <w:r w:rsidRPr="005E6AAC">
        <w:rPr>
          <w:vertAlign w:val="subscript"/>
        </w:rPr>
        <w:t>2</w:t>
      </w:r>
      <w:r w:rsidRPr="005E6AAC">
        <w:t>.</w:t>
      </w:r>
    </w:p>
    <w:p w:rsidR="00452C93" w:rsidRPr="005E6AAC" w:rsidRDefault="00452C93" w:rsidP="00452C93">
      <w:pPr>
        <w:spacing w:after="0" w:line="240" w:lineRule="atLeast"/>
        <w:jc w:val="both"/>
      </w:pPr>
    </w:p>
    <w:p w:rsidR="00452C93" w:rsidRDefault="00452C93" w:rsidP="00452C93">
      <w:pPr>
        <w:spacing w:after="0" w:line="240" w:lineRule="auto"/>
        <w:ind w:firstLine="810"/>
        <w:jc w:val="both"/>
      </w:pPr>
      <w:r>
        <w:rPr>
          <w:b/>
          <w:noProof/>
        </w:rPr>
        <w:drawing>
          <wp:anchor distT="0" distB="0" distL="114300" distR="114300" simplePos="0" relativeHeight="251693056" behindDoc="0" locked="0" layoutInCell="1" allowOverlap="1">
            <wp:simplePos x="0" y="0"/>
            <wp:positionH relativeFrom="column">
              <wp:posOffset>5567045</wp:posOffset>
            </wp:positionH>
            <wp:positionV relativeFrom="paragraph">
              <wp:posOffset>71120</wp:posOffset>
            </wp:positionV>
            <wp:extent cx="1276350" cy="895350"/>
            <wp:effectExtent l="0" t="0" r="0" b="0"/>
            <wp:wrapSquare wrapText="bothSides"/>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
                    <pic:cNvPicPr>
                      <a:picLocks noChangeAspect="1" noChangeArrowheads="1"/>
                    </pic:cNvPicPr>
                  </pic:nvPicPr>
                  <pic:blipFill>
                    <a:blip r:embed="rId4" cstate="print">
                      <a:extLst>
                        <a:ext uri="{28A0092B-C50C-407E-A947-70E740481C1C}">
                          <a14:useLocalDpi xmlns:a14="http://schemas.microsoft.com/office/drawing/2010/main" val="0"/>
                        </a:ext>
                      </a:extLst>
                    </a:blip>
                    <a:srcRect/>
                    <a:stretch>
                      <a:fillRect/>
                    </a:stretch>
                  </pic:blipFill>
                  <pic:spPr bwMode="auto">
                    <a:xfrm>
                      <a:off x="0" y="0"/>
                      <a:ext cx="1276350" cy="895350"/>
                    </a:xfrm>
                    <a:prstGeom prst="rect">
                      <a:avLst/>
                    </a:prstGeom>
                    <a:noFill/>
                    <a:ln>
                      <a:noFill/>
                    </a:ln>
                  </pic:spPr>
                </pic:pic>
              </a:graphicData>
            </a:graphic>
            <wp14:sizeRelH relativeFrom="page">
              <wp14:pctWidth>0</wp14:pctWidth>
            </wp14:sizeRelH>
            <wp14:sizeRelV relativeFrom="page">
              <wp14:pctHeight>0</wp14:pctHeight>
            </wp14:sizeRelV>
          </wp:anchor>
        </w:drawing>
      </w:r>
      <w:r>
        <w:rPr>
          <w:b/>
          <w:lang w:val="pt-BR"/>
        </w:rPr>
        <w:t>Bài 3:</w:t>
      </w:r>
      <w:r>
        <w:rPr>
          <w:b/>
          <w:lang w:val="pt-BR"/>
        </w:rPr>
        <w:tab/>
        <w:t>(1,5</w:t>
      </w:r>
      <w:r w:rsidRPr="00D50052">
        <w:rPr>
          <w:b/>
          <w:lang w:val="pt-BR"/>
        </w:rPr>
        <w:t>đ)</w:t>
      </w:r>
      <w:r>
        <w:rPr>
          <w:b/>
          <w:lang w:val="pt-BR"/>
        </w:rPr>
        <w:t xml:space="preserve"> </w:t>
      </w:r>
      <w:r w:rsidRPr="00195745">
        <w:t xml:space="preserve">Ba </w:t>
      </w:r>
      <w:r w:rsidRPr="00800629">
        <w:t>điểm</w:t>
      </w:r>
      <w:r w:rsidRPr="00195745">
        <w:t xml:space="preserve"> A, B, C tạo thành một tam giác vuông nằm trong một điện trường đều </w:t>
      </w:r>
      <w:r w:rsidRPr="002E11A8">
        <w:rPr>
          <w:position w:val="-4"/>
        </w:rPr>
        <w:object w:dxaOrig="24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7" type="#_x0000_t75" style="width:12pt;height:15.75pt" o:ole="">
            <v:imagedata r:id="rId5" o:title=""/>
          </v:shape>
          <o:OLEObject Type="Embed" ProgID="Equation.DSMT4" ShapeID="_x0000_i1037" DrawAspect="Content" ObjectID="_1543729021" r:id="rId6"/>
        </w:object>
      </w:r>
      <w:r w:rsidRPr="00195745">
        <w:t xml:space="preserve"> có các đường sức điện song song với BC, chiều từ B đế</w:t>
      </w:r>
      <w:r>
        <w:t>n C. Cho AB=6cm, AC=8</w:t>
      </w:r>
      <w:r w:rsidRPr="00195745">
        <w:t>cm, hiệu điện thế giữa 2 điểm B và C là U</w:t>
      </w:r>
      <w:r w:rsidRPr="00195745">
        <w:rPr>
          <w:vertAlign w:val="subscript"/>
        </w:rPr>
        <w:t xml:space="preserve">BC </w:t>
      </w:r>
      <w:r>
        <w:t>= 10</w:t>
      </w:r>
      <w:r w:rsidRPr="00195745">
        <w:t xml:space="preserve">0V. </w:t>
      </w:r>
    </w:p>
    <w:p w:rsidR="00452C93" w:rsidRDefault="00452C93" w:rsidP="00452C93">
      <w:pPr>
        <w:spacing w:after="0" w:line="240" w:lineRule="auto"/>
        <w:ind w:firstLine="810"/>
        <w:jc w:val="both"/>
      </w:pPr>
      <w:r>
        <w:t>a) Tính h</w:t>
      </w:r>
      <w:r w:rsidRPr="00195745">
        <w:t>iệu điện thế giữa 2 điểm A và C</w:t>
      </w:r>
      <w:r>
        <w:t>.</w:t>
      </w:r>
    </w:p>
    <w:p w:rsidR="00452C93" w:rsidRPr="00195745" w:rsidRDefault="00452C93" w:rsidP="00452C93">
      <w:pPr>
        <w:spacing w:after="0" w:line="240" w:lineRule="auto"/>
        <w:ind w:firstLine="810"/>
        <w:jc w:val="both"/>
        <w:rPr>
          <w:lang w:val="fr-FR"/>
        </w:rPr>
      </w:pPr>
      <w:r>
        <w:t>b) Công của lực điện trường khi di chuyển một electron đi từ A đến B.</w:t>
      </w:r>
    </w:p>
    <w:p w:rsidR="00452C93" w:rsidRPr="003C6F07" w:rsidRDefault="00452C93" w:rsidP="00452C93">
      <w:pPr>
        <w:spacing w:after="0"/>
        <w:ind w:left="720" w:firstLine="720"/>
        <w:jc w:val="both"/>
        <w:rPr>
          <w:lang w:val="fr-FR"/>
        </w:rPr>
      </w:pPr>
      <w:r w:rsidRPr="003C6F07">
        <w:t>(Cho điện tích electron q</w:t>
      </w:r>
      <w:r w:rsidRPr="003C6F07">
        <w:rPr>
          <w:vertAlign w:val="subscript"/>
        </w:rPr>
        <w:t>e</w:t>
      </w:r>
      <w:r w:rsidRPr="003C6F07">
        <w:t>= -1,6.10</w:t>
      </w:r>
      <w:r w:rsidRPr="003C6F07">
        <w:rPr>
          <w:vertAlign w:val="superscript"/>
        </w:rPr>
        <w:t>-19</w:t>
      </w:r>
      <w:r w:rsidRPr="003C6F07">
        <w:t>C)</w:t>
      </w:r>
    </w:p>
    <w:p w:rsidR="00452C93" w:rsidRDefault="00452C93" w:rsidP="00452C93">
      <w:pPr>
        <w:spacing w:after="0" w:line="240" w:lineRule="atLeast"/>
        <w:jc w:val="both"/>
      </w:pPr>
    </w:p>
    <w:p w:rsidR="00452C93" w:rsidRPr="00792561" w:rsidRDefault="00452C93" w:rsidP="00452C93">
      <w:pPr>
        <w:spacing w:after="120" w:line="240" w:lineRule="atLeast"/>
        <w:rPr>
          <w:b/>
        </w:rPr>
      </w:pPr>
      <w:r>
        <w:rPr>
          <w:b/>
          <w:i/>
        </w:rPr>
        <w:tab/>
      </w:r>
      <w:r>
        <w:rPr>
          <w:b/>
        </w:rPr>
        <w:t xml:space="preserve">( </w:t>
      </w:r>
      <w:r w:rsidRPr="00792561">
        <w:rPr>
          <w:b/>
        </w:rPr>
        <w:t>Dành cho các lớp 11D và 11N</w:t>
      </w:r>
      <w:r>
        <w:rPr>
          <w:b/>
        </w:rPr>
        <w:t>)</w:t>
      </w:r>
    </w:p>
    <w:p w:rsidR="00452C93" w:rsidRDefault="00452C93" w:rsidP="00452C93">
      <w:pPr>
        <w:pStyle w:val="ListParagraph"/>
        <w:tabs>
          <w:tab w:val="left" w:pos="990"/>
        </w:tabs>
        <w:spacing w:line="240" w:lineRule="atLeast"/>
        <w:ind w:left="0" w:firstLine="630"/>
        <w:rPr>
          <w:lang w:val="pt-BR"/>
        </w:rPr>
      </w:pPr>
      <w:r>
        <w:rPr>
          <w:b/>
          <w:lang w:val="pt-BR"/>
        </w:rPr>
        <w:t>Bài 2: (1,5</w:t>
      </w:r>
      <w:r w:rsidRPr="00D50052">
        <w:rPr>
          <w:b/>
          <w:lang w:val="pt-BR"/>
        </w:rPr>
        <w:t>đ)</w:t>
      </w:r>
      <w:r>
        <w:rPr>
          <w:b/>
          <w:lang w:val="pt-BR"/>
        </w:rPr>
        <w:t xml:space="preserve"> </w:t>
      </w:r>
      <w:r w:rsidRPr="00CF332D">
        <w:rPr>
          <w:lang w:val="pt-BR"/>
        </w:rPr>
        <w:t xml:space="preserve">Một nguồn điện </w:t>
      </w:r>
      <w:r>
        <w:rPr>
          <w:lang w:val="pt-BR"/>
        </w:rPr>
        <w:t>có suất điện động E = 10</w:t>
      </w:r>
      <w:r w:rsidRPr="00CF332D">
        <w:rPr>
          <w:lang w:val="pt-BR"/>
        </w:rPr>
        <w:t xml:space="preserve">V, điện trở trong r = </w:t>
      </w:r>
      <w:r>
        <w:rPr>
          <w:lang w:val="pt-BR"/>
        </w:rPr>
        <w:t>2</w:t>
      </w:r>
      <w:r w:rsidRPr="00CF332D">
        <w:sym w:font="Symbol" w:char="F057"/>
      </w:r>
      <w:r w:rsidRPr="00CF332D">
        <w:rPr>
          <w:lang w:val="pt-BR"/>
        </w:rPr>
        <w:t xml:space="preserve"> mắc nối tiếp với một bóng đèn </w:t>
      </w:r>
      <w:r>
        <w:rPr>
          <w:lang w:val="pt-BR"/>
        </w:rPr>
        <w:t>Đ (6</w:t>
      </w:r>
      <w:r w:rsidRPr="00CF332D">
        <w:rPr>
          <w:lang w:val="pt-BR"/>
        </w:rPr>
        <w:t xml:space="preserve">V– </w:t>
      </w:r>
      <w:r>
        <w:rPr>
          <w:lang w:val="pt-BR"/>
        </w:rPr>
        <w:t>3</w:t>
      </w:r>
      <w:r w:rsidRPr="00CF332D">
        <w:rPr>
          <w:lang w:val="pt-BR"/>
        </w:rPr>
        <w:t>W</w:t>
      </w:r>
      <w:r>
        <w:rPr>
          <w:lang w:val="pt-BR"/>
        </w:rPr>
        <w:t>) thành mạch kín</w:t>
      </w:r>
      <w:r w:rsidRPr="00CF332D">
        <w:rPr>
          <w:lang w:val="pt-BR"/>
        </w:rPr>
        <w:t xml:space="preserve">. Để đèn sáng bình thường, người ta mắc thêm một điện trở R </w:t>
      </w:r>
      <w:r>
        <w:rPr>
          <w:lang w:val="pt-BR"/>
        </w:rPr>
        <w:t>nối tiếp</w:t>
      </w:r>
      <w:r w:rsidRPr="00CF332D">
        <w:rPr>
          <w:lang w:val="pt-BR"/>
        </w:rPr>
        <w:t xml:space="preserve"> với đèn. Tính </w:t>
      </w:r>
      <w:r>
        <w:rPr>
          <w:lang w:val="pt-BR"/>
        </w:rPr>
        <w:t xml:space="preserve">giá trị điện trở </w:t>
      </w:r>
      <w:r w:rsidRPr="00CF332D">
        <w:rPr>
          <w:lang w:val="pt-BR"/>
        </w:rPr>
        <w:t>R.</w:t>
      </w:r>
    </w:p>
    <w:p w:rsidR="00452C93" w:rsidRPr="00CF332D" w:rsidRDefault="00452C93" w:rsidP="00452C93">
      <w:pPr>
        <w:pStyle w:val="ListParagraph"/>
        <w:tabs>
          <w:tab w:val="left" w:pos="990"/>
        </w:tabs>
        <w:spacing w:line="240" w:lineRule="atLeast"/>
        <w:ind w:left="0" w:firstLine="0"/>
        <w:rPr>
          <w:lang w:val="pt-BR"/>
        </w:rPr>
      </w:pPr>
      <w:r>
        <w:rPr>
          <w:noProof/>
        </w:rPr>
        <mc:AlternateContent>
          <mc:Choice Requires="wpg">
            <w:drawing>
              <wp:anchor distT="0" distB="0" distL="114300" distR="114300" simplePos="0" relativeHeight="251694080" behindDoc="0" locked="0" layoutInCell="1" allowOverlap="1">
                <wp:simplePos x="0" y="0"/>
                <wp:positionH relativeFrom="column">
                  <wp:posOffset>5286375</wp:posOffset>
                </wp:positionH>
                <wp:positionV relativeFrom="paragraph">
                  <wp:posOffset>186690</wp:posOffset>
                </wp:positionV>
                <wp:extent cx="1576070" cy="1376680"/>
                <wp:effectExtent l="12065" t="1270" r="12065" b="3175"/>
                <wp:wrapSquare wrapText="bothSides"/>
                <wp:docPr id="32" name="Group 3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76070" cy="1376680"/>
                          <a:chOff x="8219" y="2345"/>
                          <a:chExt cx="2482" cy="2168"/>
                        </a:xfrm>
                      </wpg:grpSpPr>
                      <wps:wsp>
                        <wps:cNvPr id="33" name="Text Box 191"/>
                        <wps:cNvSpPr txBox="1">
                          <a:spLocks noChangeArrowheads="1"/>
                        </wps:cNvSpPr>
                        <wps:spPr bwMode="auto">
                          <a:xfrm>
                            <a:off x="9235" y="2345"/>
                            <a:ext cx="433" cy="5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452C93" w:rsidRDefault="00452C93" w:rsidP="00452C93">
                              <w:pPr>
                                <w:pStyle w:val="NormalWeb"/>
                                <w:spacing w:before="0" w:beforeAutospacing="0" w:after="200" w:afterAutospacing="0" w:line="276" w:lineRule="auto"/>
                              </w:pPr>
                              <w:r>
                                <w:rPr>
                                  <w:rFonts w:eastAsia="Calibri"/>
                                </w:rPr>
                                <w:t>BA</w:t>
                              </w:r>
                            </w:p>
                          </w:txbxContent>
                        </wps:txbx>
                        <wps:bodyPr rot="0" vert="horz" wrap="square" lIns="91440" tIns="45720" rIns="91440" bIns="45720" anchor="t" anchorCtr="0" upright="1">
                          <a:noAutofit/>
                        </wps:bodyPr>
                      </wps:wsp>
                      <wps:wsp>
                        <wps:cNvPr id="34" name="Text Box 191"/>
                        <wps:cNvSpPr txBox="1">
                          <a:spLocks noChangeArrowheads="1"/>
                        </wps:cNvSpPr>
                        <wps:spPr bwMode="auto">
                          <a:xfrm>
                            <a:off x="10014" y="3610"/>
                            <a:ext cx="433" cy="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452C93" w:rsidRDefault="00452C93" w:rsidP="00452C93">
                              <w:pPr>
                                <w:pStyle w:val="NormalWeb"/>
                                <w:spacing w:before="0" w:beforeAutospacing="0" w:after="200" w:afterAutospacing="0" w:line="276" w:lineRule="auto"/>
                              </w:pPr>
                              <w:r>
                                <w:rPr>
                                  <w:rFonts w:eastAsia="Calibri"/>
                                </w:rPr>
                                <w:t>C</w:t>
                              </w:r>
                            </w:p>
                          </w:txbxContent>
                        </wps:txbx>
                        <wps:bodyPr rot="0" vert="horz" wrap="square" lIns="91440" tIns="45720" rIns="91440" bIns="45720" anchor="t" anchorCtr="0" upright="1">
                          <a:noAutofit/>
                        </wps:bodyPr>
                      </wps:wsp>
                      <wps:wsp>
                        <wps:cNvPr id="35" name="Text Box 191"/>
                        <wps:cNvSpPr txBox="1">
                          <a:spLocks noChangeArrowheads="1"/>
                        </wps:cNvSpPr>
                        <wps:spPr bwMode="auto">
                          <a:xfrm>
                            <a:off x="10267" y="4014"/>
                            <a:ext cx="433" cy="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452C93" w:rsidRDefault="00452C93" w:rsidP="00452C93">
                              <w:pPr>
                                <w:rPr>
                                  <w:rFonts w:eastAsia="Times New Roman"/>
                                </w:rPr>
                              </w:pPr>
                              <w:r w:rsidRPr="00D937A2">
                                <w:rPr>
                                  <w:rFonts w:eastAsia="Times New Roman"/>
                                  <w:position w:val="-4"/>
                                </w:rPr>
                                <w:object w:dxaOrig="240" w:dyaOrig="320">
                                  <v:shape id="_x0000_i1039" type="#_x0000_t75" style="width:12pt;height:15.75pt" o:ole="">
                                    <v:imagedata r:id="rId7" o:title=""/>
                                  </v:shape>
                                  <o:OLEObject Type="Embed" ProgID="Equation.DSMT4" ShapeID="_x0000_i1039" DrawAspect="Content" ObjectID="_1543729029" r:id="rId8"/>
                                </w:object>
                              </w:r>
                              <w:r>
                                <w:rPr>
                                  <w:rFonts w:eastAsia="Times New Roman"/>
                                </w:rPr>
                                <w:t xml:space="preserve"> </w:t>
                              </w:r>
                            </w:p>
                          </w:txbxContent>
                        </wps:txbx>
                        <wps:bodyPr rot="0" vert="horz" wrap="square" lIns="91440" tIns="45720" rIns="91440" bIns="45720" anchor="t" anchorCtr="0" upright="1">
                          <a:noAutofit/>
                        </wps:bodyPr>
                      </wps:wsp>
                      <wpg:grpSp>
                        <wpg:cNvPr id="36" name="Group 167"/>
                        <wpg:cNvGrpSpPr>
                          <a:grpSpLocks/>
                        </wpg:cNvGrpSpPr>
                        <wpg:grpSpPr bwMode="auto">
                          <a:xfrm>
                            <a:off x="8219" y="4101"/>
                            <a:ext cx="2482" cy="0"/>
                            <a:chOff x="1180940" y="3868655"/>
                            <a:chExt cx="1575908" cy="97"/>
                          </a:xfrm>
                        </wpg:grpSpPr>
                        <wps:wsp>
                          <wps:cNvPr id="37" name="Straight Arrow Connector 163"/>
                          <wps:cNvCnPr>
                            <a:cxnSpLocks noChangeShapeType="1"/>
                          </wps:cNvCnPr>
                          <wps:spPr bwMode="auto">
                            <a:xfrm>
                              <a:off x="1180940" y="3868752"/>
                              <a:ext cx="811633" cy="0"/>
                            </a:xfrm>
                            <a:prstGeom prst="straightConnector1">
                              <a:avLst/>
                            </a:prstGeom>
                            <a:noFill/>
                            <a:ln w="9525" algn="ctr">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38" name="Straight Connector 164"/>
                          <wps:cNvCnPr>
                            <a:cxnSpLocks noChangeShapeType="1"/>
                          </wps:cNvCnPr>
                          <wps:spPr bwMode="auto">
                            <a:xfrm>
                              <a:off x="1992573" y="3868655"/>
                              <a:ext cx="764275" cy="0"/>
                            </a:xfrm>
                            <a:prstGeom prst="line">
                              <a:avLst/>
                            </a:prstGeom>
                            <a:noFill/>
                            <a:ln w="9525" algn="ctr">
                              <a:solidFill>
                                <a:srgbClr val="000000"/>
                              </a:solidFill>
                              <a:round/>
                              <a:headEnd/>
                              <a:tailEnd/>
                            </a:ln>
                            <a:extLst>
                              <a:ext uri="{909E8E84-426E-40DD-AFC4-6F175D3DCCD1}">
                                <a14:hiddenFill xmlns:a14="http://schemas.microsoft.com/office/drawing/2010/main">
                                  <a:noFill/>
                                </a14:hiddenFill>
                              </a:ext>
                            </a:extLst>
                          </wps:spPr>
                          <wps:bodyPr/>
                        </wps:wsp>
                      </wpg:grpSp>
                      <wps:wsp>
                        <wps:cNvPr id="39" name="Text Box 191"/>
                        <wps:cNvSpPr txBox="1">
                          <a:spLocks noChangeArrowheads="1"/>
                        </wps:cNvSpPr>
                        <wps:spPr bwMode="auto">
                          <a:xfrm>
                            <a:off x="8394" y="3584"/>
                            <a:ext cx="433" cy="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452C93" w:rsidRDefault="00452C93" w:rsidP="00452C93">
                              <w:pPr>
                                <w:pStyle w:val="NormalWeb"/>
                                <w:spacing w:before="0" w:beforeAutospacing="0" w:after="200" w:afterAutospacing="0" w:line="276" w:lineRule="auto"/>
                              </w:pPr>
                              <w:r>
                                <w:rPr>
                                  <w:rFonts w:eastAsia="Calibri"/>
                                </w:rPr>
                                <w:t>AA</w:t>
                              </w:r>
                            </w:p>
                          </w:txbxContent>
                        </wps:txbx>
                        <wps:bodyPr rot="0" vert="horz" wrap="square" lIns="91440" tIns="45720" rIns="91440" bIns="45720" anchor="t" anchorCtr="0" upright="1">
                          <a:noAutofit/>
                        </wps:bodyPr>
                      </wps:wsp>
                      <wps:wsp>
                        <wps:cNvPr id="40" name="AutoShape 71"/>
                        <wps:cNvSpPr>
                          <a:spLocks noChangeArrowheads="1"/>
                        </wps:cNvSpPr>
                        <wps:spPr bwMode="auto">
                          <a:xfrm>
                            <a:off x="8755" y="2654"/>
                            <a:ext cx="1340" cy="1159"/>
                          </a:xfrm>
                          <a:prstGeom prst="triangle">
                            <a:avLst>
                              <a:gd name="adj" fmla="val 50000"/>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2" o:spid="_x0000_s1080" style="position:absolute;margin-left:416.25pt;margin-top:14.7pt;width:124.1pt;height:108.4pt;z-index:251694080" coordorigin="8219,2345" coordsize="2482,216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">
                <v:shape id="Text Box 191" o:spid="_x0000_s1081" type="#_x0000_t202" style="position:absolute;left:9235;top:2345;width:433;height:5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3DYmMUA&#10;AADbAAAADwAAAGRycy9kb3ducmV2LnhtbESPT4vCMBTE74LfITxhb5qqKKUaRQrisujBP5e9vW2e&#10;bbF5qU3U7n76jSB4HGbmN8x82ZpK3KlxpWUFw0EEgjizuuRcwem47scgnEfWWFkmBb/kYLnoduaY&#10;aPvgPd0PPhcBwi5BBYX3dSKlywoy6Aa2Jg7e2TYGfZBNLnWDjwA3lRxF0VQaLDksFFhTWlB2OdyM&#10;gq90vcP9z8jEf1W62Z5X9fX0PVHqo9euZiA8tf4dfrU/tYLxGJ5fwg+Qi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vcNiYxQAAANsAAAAPAAAAAAAAAAAAAAAAAJgCAABkcnMv&#10;ZG93bnJldi54bWxQSwUGAAAAAAQABAD1AAAAigMAAAAA&#10;" filled="f" stroked="f" strokeweight=".5pt">
                  <v:textbox>
                    <w:txbxContent>
                      <w:p w:rsidR="00452C93" w:rsidRDefault="00452C93" w:rsidP="00452C93">
                        <w:pPr>
                          <w:pStyle w:val="NormalWeb"/>
                          <w:spacing w:before="0" w:beforeAutospacing="0" w:after="200" w:afterAutospacing="0" w:line="276" w:lineRule="auto"/>
                        </w:pPr>
                        <w:r>
                          <w:rPr>
                            <w:rFonts w:eastAsia="Calibri"/>
                          </w:rPr>
                          <w:t>BA</w:t>
                        </w:r>
                      </w:p>
                    </w:txbxContent>
                  </v:textbox>
                </v:shape>
                <v:shape id="Text Box 191" o:spid="_x0000_s1082" type="#_x0000_t202" style="position:absolute;left:10014;top:3610;width:433;height:5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JlA7MUA&#10;AADbAAAADwAAAGRycy9kb3ducmV2LnhtbESPT4vCMBTE7wt+h/AEb2uq64pUo0hBVsQ9+Ofi7dk8&#10;22LzUpuo1U+/WRA8DjPzG2Yya0wpblS7wrKCXjcCQZxaXXCmYL9bfI5AOI+ssbRMCh7kYDZtfUww&#10;1vbOG7ptfSYChF2MCnLvq1hKl+Zk0HVtRRy8k60N+iDrTOoa7wFuStmPoqE0WHBYyLGiJKf0vL0a&#10;Batk8YubY9+MnmXysz7Nq8v+8K1Up93MxyA8Nf4dfrWXWsHXAP6/hB8gp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gmUDsxQAAANsAAAAPAAAAAAAAAAAAAAAAAJgCAABkcnMv&#10;ZG93bnJldi54bWxQSwUGAAAAAAQABAD1AAAAigMAAAAA&#10;" filled="f" stroked="f" strokeweight=".5pt">
                  <v:textbox>
                    <w:txbxContent>
                      <w:p w:rsidR="00452C93" w:rsidRDefault="00452C93" w:rsidP="00452C93">
                        <w:pPr>
                          <w:pStyle w:val="NormalWeb"/>
                          <w:spacing w:before="0" w:beforeAutospacing="0" w:after="200" w:afterAutospacing="0" w:line="276" w:lineRule="auto"/>
                        </w:pPr>
                        <w:r>
                          <w:rPr>
                            <w:rFonts w:eastAsia="Calibri"/>
                          </w:rPr>
                          <w:t>C</w:t>
                        </w:r>
                      </w:p>
                    </w:txbxContent>
                  </v:textbox>
                </v:shape>
                <v:shape id="Text Box 191" o:spid="_x0000_s1083" type="#_x0000_t202" style="position:absolute;left:10267;top:4014;width:433;height:4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9Xld8UA&#10;AADbAAAADwAAAGRycy9kb3ducmV2LnhtbESPQWvCQBSE74X+h+UJvdWNlohEVwkBaSn2oPXi7Zl9&#10;JsHs2zS7TaK/3i0IPQ4z8w2zXA+mFh21rrKsYDKOQBDnVldcKDh8b17nIJxH1lhbJgVXcrBePT8t&#10;MdG25x11e1+IAGGXoILS+yaR0uUlGXRj2xAH72xbgz7ItpC6xT7ATS2nUTSTBisOCyU2lJWUX/a/&#10;RsFntvnC3Wlq5rc6e9+e0+bncIyVehkN6QKEp8H/hx/tD63gLYa/L+EHyN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P1eV3xQAAANsAAAAPAAAAAAAAAAAAAAAAAJgCAABkcnMv&#10;ZG93bnJldi54bWxQSwUGAAAAAAQABAD1AAAAigMAAAAA&#10;" filled="f" stroked="f" strokeweight=".5pt">
                  <v:textbox>
                    <w:txbxContent>
                      <w:p w:rsidR="00452C93" w:rsidRDefault="00452C93" w:rsidP="00452C93">
                        <w:pPr>
                          <w:rPr>
                            <w:rFonts w:eastAsia="Times New Roman"/>
                          </w:rPr>
                        </w:pPr>
                        <w:r w:rsidRPr="00D937A2">
                          <w:rPr>
                            <w:rFonts w:eastAsia="Times New Roman"/>
                            <w:position w:val="-4"/>
                          </w:rPr>
                          <w:object w:dxaOrig="240" w:dyaOrig="320">
                            <v:shape id="_x0000_i1039" type="#_x0000_t75" style="width:12pt;height:15.75pt" o:ole="">
                              <v:imagedata r:id="rId7" o:title=""/>
                            </v:shape>
                            <o:OLEObject Type="Embed" ProgID="Equation.DSMT4" ShapeID="_x0000_i1039" DrawAspect="Content" ObjectID="_1543729029" r:id="rId9"/>
                          </w:object>
                        </w:r>
                        <w:r>
                          <w:rPr>
                            <w:rFonts w:eastAsia="Times New Roman"/>
                          </w:rPr>
                          <w:t xml:space="preserve"> </w:t>
                        </w:r>
                      </w:p>
                    </w:txbxContent>
                  </v:textbox>
                </v:shape>
                <v:group id="Group 167" o:spid="_x0000_s1084" style="position:absolute;left:8219;top:4101;width:2482;height:0" coordorigin="11809,38686" coordsize="1575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i2jlcQAAADbAAAA&#10;DwAAAAAAAAAAAAAAAACqAgAAZHJzL2Rvd25yZXYueG1sUEsFBgAAAAAEAAQA+gAAAJsDAAAAAA==&#10;">
                  <v:shape id="Straight Arrow Connector 163" o:spid="_x0000_s1085" type="#_x0000_t32" style="position:absolute;left:11809;top:38687;width:811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MpHcMAAADbAAAADwAAAGRycy9kb3ducmV2LnhtbESPQWvCQBSE74L/YXlCL1I3RqwldRUR&#10;agVPVaHXR/YlG8y+Ddk1xn/fFQSPw8x8wyzXva1FR62vHCuYThIQxLnTFZcKzqfv908QPiBrrB2T&#10;gjt5WK+GgyVm2t34l7pjKEWEsM9QgQmhyaT0uSGLfuIa4ugVrrUYomxLqVu8RbitZZokH9JixXHB&#10;YENbQ/nleLUKilTTdHz5Mz+LORbbwyztunqn1Nuo33yBCNSHV/jZ3msFswU8vsQfIF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ozKR3DAAAA2wAAAA8AAAAAAAAAAAAA&#10;AAAAoQIAAGRycy9kb3ducmV2LnhtbFBLBQYAAAAABAAEAPkAAACRAwAAAAA=&#10;">
                    <v:stroke endarrow="open"/>
                  </v:shape>
                  <v:line id="Straight Connector 164" o:spid="_x0000_s1086" style="position:absolute;visibility:visible;mso-wrap-style:square" from="19925,38686" to="27568,386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uJb7sIAAADbAAAADwAAAGRycy9kb3ducmV2LnhtbERPy2rCQBTdF/oPwy10VydWCBIdRSwF&#10;7ULqA3R5zVyTaOZOmJkm8e87C8Hl4byn897UoiXnK8sKhoMEBHFudcWFgsP++2MMwgdkjbVlUnAn&#10;D/PZ68sUM2073lK7C4WIIewzVFCG0GRS+rwkg35gG+LIXawzGCJ0hdQOuxhuavmZJKk0WHFsKLGh&#10;ZUn5bfdnFGxGv2m7WP+s+uM6Pedf2/Pp2jml3t/6xQREoD48xQ/3SisYxbHxS/wBcvY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uJb7sIAAADbAAAADwAAAAAAAAAAAAAA&#10;AAChAgAAZHJzL2Rvd25yZXYueG1sUEsFBgAAAAAEAAQA+QAAAJADAAAAAA==&#10;"/>
                </v:group>
                <v:shape id="Text Box 191" o:spid="_x0000_s1087" type="#_x0000_t202" style="position:absolute;left:8394;top:3584;width:433;height:5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pjvcsYA&#10;AADbAAAADwAAAGRycy9kb3ducmV2LnhtbESPQWvCQBSE74L/YXmF3nTTSMWmriKBYCl6SOqlt9fs&#10;MwnNvo3Zrab+elco9DjMzDfMcj2YVpypd41lBU/TCARxaXXDlYLDRzZZgHAeWWNrmRT8koP1ajxa&#10;YqLthXM6F74SAcIuQQW1910ipStrMuimtiMO3tH2Bn2QfSV1j5cAN62Mo2guDTYcFmrsKK2p/C5+&#10;jIL3NNtj/hWbxbVNt7vjpjsdPp+VenwYNq8gPA3+P/zXftMKZi9w/xJ+gFz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pjvcsYAAADbAAAADwAAAAAAAAAAAAAAAACYAgAAZHJz&#10;L2Rvd25yZXYueG1sUEsFBgAAAAAEAAQA9QAAAIsDAAAAAA==&#10;" filled="f" stroked="f" strokeweight=".5pt">
                  <v:textbox>
                    <w:txbxContent>
                      <w:p w:rsidR="00452C93" w:rsidRDefault="00452C93" w:rsidP="00452C93">
                        <w:pPr>
                          <w:pStyle w:val="NormalWeb"/>
                          <w:spacing w:before="0" w:beforeAutospacing="0" w:after="200" w:afterAutospacing="0" w:line="276" w:lineRule="auto"/>
                        </w:pPr>
                        <w:r>
                          <w:rPr>
                            <w:rFonts w:eastAsia="Calibri"/>
                          </w:rPr>
                          <w:t>AA</w:t>
                        </w:r>
                      </w:p>
                    </w:txbxContent>
                  </v:textbox>
                </v:shape>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71" o:spid="_x0000_s1088" type="#_x0000_t5" style="position:absolute;left:8755;top:2654;width:1340;height:11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5WY9MAA&#10;AADbAAAADwAAAGRycy9kb3ducmV2LnhtbERPy4rCMBTdD8w/hCu4m6aKiHRMRYQBdzO+FrO7NNem&#10;tLlpm1jr35uF4PJw3uvNaBsxUO8rxwpmSQqCuHC64lLB+fTztQLhA7LGxjEpeJCHTf75scZMuzsf&#10;aDiGUsQQ9hkqMCG0mZS+MGTRJ64ljtzV9RZDhH0pdY/3GG4bOU/TpbRYcWww2NLOUFEfb1ZBZ6q/&#10;5ne2PzzO2zqcLv/XrlsMSk0n4/YbRKAxvMUv914rWMT18Uv8ATJ/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l5WY9MAAAADbAAAADwAAAAAAAAAAAAAAAACYAgAAZHJzL2Rvd25y&#10;ZXYueG1sUEsFBgAAAAAEAAQA9QAAAIUDAAAAAA==&#10;" filled="f"/>
                <w10:wrap type="square"/>
              </v:group>
            </w:pict>
          </mc:Fallback>
        </mc:AlternateContent>
      </w:r>
    </w:p>
    <w:p w:rsidR="00452C93" w:rsidRDefault="00452C93" w:rsidP="00452C93">
      <w:pPr>
        <w:spacing w:after="0" w:line="240" w:lineRule="auto"/>
        <w:jc w:val="both"/>
      </w:pPr>
      <w:r>
        <w:rPr>
          <w:b/>
          <w:lang w:val="pt-BR"/>
        </w:rPr>
        <w:tab/>
        <w:t>Bài 3:(1,5</w:t>
      </w:r>
      <w:r w:rsidRPr="00D50052">
        <w:rPr>
          <w:b/>
          <w:lang w:val="pt-BR"/>
        </w:rPr>
        <w:t>đ)</w:t>
      </w:r>
      <w:r>
        <w:rPr>
          <w:b/>
          <w:lang w:val="pt-BR"/>
        </w:rPr>
        <w:t xml:space="preserve"> </w:t>
      </w:r>
      <w:r w:rsidRPr="00195745">
        <w:t xml:space="preserve">Ba </w:t>
      </w:r>
      <w:r w:rsidRPr="00800629">
        <w:t>điểm</w:t>
      </w:r>
      <w:r w:rsidRPr="00195745">
        <w:t xml:space="preserve"> A, B, C tạo thành một tam giác </w:t>
      </w:r>
      <w:r>
        <w:t>đều</w:t>
      </w:r>
      <w:r w:rsidRPr="00195745">
        <w:t xml:space="preserve"> </w:t>
      </w:r>
      <w:r>
        <w:t xml:space="preserve">cạnh 5cm </w:t>
      </w:r>
      <w:r w:rsidRPr="00195745">
        <w:t xml:space="preserve">nằm trong một điện trường đều </w:t>
      </w:r>
      <w:r w:rsidRPr="002E11A8">
        <w:rPr>
          <w:position w:val="-4"/>
        </w:rPr>
        <w:object w:dxaOrig="240" w:dyaOrig="320">
          <v:shape id="_x0000_i1038" type="#_x0000_t75" style="width:12pt;height:15.75pt" o:ole="">
            <v:imagedata r:id="rId5" o:title=""/>
          </v:shape>
          <o:OLEObject Type="Embed" ProgID="Equation.DSMT4" ShapeID="_x0000_i1038" DrawAspect="Content" ObjectID="_1543729022" r:id="rId10"/>
        </w:object>
      </w:r>
      <w:r w:rsidRPr="00195745">
        <w:t xml:space="preserve"> có các đường sức điện song song với </w:t>
      </w:r>
      <w:r>
        <w:t>A</w:t>
      </w:r>
      <w:r w:rsidRPr="00195745">
        <w:t xml:space="preserve">C, chiều từ </w:t>
      </w:r>
      <w:r>
        <w:t>A</w:t>
      </w:r>
      <w:r w:rsidRPr="00195745">
        <w:t xml:space="preserve"> đế</w:t>
      </w:r>
      <w:r>
        <w:t xml:space="preserve">n C. Biết </w:t>
      </w:r>
      <w:r w:rsidRPr="00195745">
        <w:t xml:space="preserve">hiệu điện thế giữa 2 điểm </w:t>
      </w:r>
      <w:r>
        <w:t>A</w:t>
      </w:r>
      <w:r w:rsidRPr="00195745">
        <w:t xml:space="preserve"> và C là U</w:t>
      </w:r>
      <w:r>
        <w:rPr>
          <w:vertAlign w:val="subscript"/>
        </w:rPr>
        <w:t>A</w:t>
      </w:r>
      <w:r w:rsidRPr="00195745">
        <w:rPr>
          <w:vertAlign w:val="subscript"/>
        </w:rPr>
        <w:t xml:space="preserve">C </w:t>
      </w:r>
      <w:r>
        <w:t>= 6</w:t>
      </w:r>
      <w:r w:rsidRPr="00195745">
        <w:t xml:space="preserve">0V. </w:t>
      </w:r>
    </w:p>
    <w:p w:rsidR="00452C93" w:rsidRDefault="00452C93" w:rsidP="00452C93">
      <w:pPr>
        <w:spacing w:after="0" w:line="240" w:lineRule="auto"/>
        <w:jc w:val="both"/>
      </w:pPr>
      <w:r>
        <w:tab/>
      </w:r>
      <w:r>
        <w:tab/>
        <w:t>a. Tính cường độ điện trường E.</w:t>
      </w:r>
    </w:p>
    <w:p w:rsidR="00452C93" w:rsidRDefault="00452C93" w:rsidP="00452C93">
      <w:pPr>
        <w:spacing w:after="0"/>
        <w:jc w:val="both"/>
      </w:pPr>
      <w:r>
        <w:tab/>
      </w:r>
      <w:r>
        <w:tab/>
      </w:r>
      <w:r w:rsidRPr="003C6F07">
        <w:t xml:space="preserve">b. Tính công của lực điện trường di chuyển một electron từ </w:t>
      </w:r>
      <w:r>
        <w:t>B</w:t>
      </w:r>
      <w:r w:rsidRPr="003C6F07">
        <w:t xml:space="preserve"> đến C. </w:t>
      </w:r>
    </w:p>
    <w:p w:rsidR="00452C93" w:rsidRPr="003C6F07" w:rsidRDefault="00452C93" w:rsidP="00452C93">
      <w:pPr>
        <w:spacing w:after="0"/>
        <w:jc w:val="both"/>
        <w:rPr>
          <w:lang w:val="fr-FR"/>
        </w:rPr>
      </w:pPr>
      <w:r>
        <w:tab/>
      </w:r>
      <w:r>
        <w:tab/>
      </w:r>
      <w:r w:rsidRPr="003C6F07">
        <w:t>(Cho điện tích electron q</w:t>
      </w:r>
      <w:r w:rsidRPr="003C6F07">
        <w:rPr>
          <w:vertAlign w:val="subscript"/>
        </w:rPr>
        <w:t>e</w:t>
      </w:r>
      <w:r w:rsidRPr="003C6F07">
        <w:t>= -1,6.10</w:t>
      </w:r>
      <w:r w:rsidRPr="003C6F07">
        <w:rPr>
          <w:vertAlign w:val="superscript"/>
        </w:rPr>
        <w:t>-19</w:t>
      </w:r>
      <w:r w:rsidRPr="003C6F07">
        <w:t>C)</w:t>
      </w:r>
    </w:p>
    <w:p w:rsidR="00452C93" w:rsidRDefault="00452C93" w:rsidP="00452C93">
      <w:pPr>
        <w:pStyle w:val="ListParagraph"/>
        <w:tabs>
          <w:tab w:val="left" w:pos="990"/>
        </w:tabs>
        <w:spacing w:line="240" w:lineRule="atLeast"/>
        <w:ind w:left="0" w:firstLine="630"/>
      </w:pPr>
    </w:p>
    <w:p w:rsidR="00452C93" w:rsidRDefault="00452C93" w:rsidP="00161988">
      <w:pPr>
        <w:pStyle w:val="ListParagraph"/>
        <w:spacing w:line="288" w:lineRule="auto"/>
        <w:ind w:left="-284"/>
        <w:jc w:val="center"/>
        <w:rPr>
          <w:b/>
        </w:rPr>
      </w:pPr>
      <w:r>
        <w:rPr>
          <w:b/>
        </w:rPr>
        <w:t xml:space="preserve">                                                  </w:t>
      </w:r>
      <w:r>
        <w:rPr>
          <w:b/>
        </w:rPr>
        <w:t>…HẾT…</w:t>
      </w:r>
    </w:p>
    <w:p w:rsidR="00452C93" w:rsidRDefault="00452C93" w:rsidP="00BD6759">
      <w:pPr>
        <w:jc w:val="center"/>
        <w:rPr>
          <w:b/>
        </w:rPr>
      </w:pPr>
    </w:p>
    <w:p w:rsidR="00C64188" w:rsidRDefault="00BD6759" w:rsidP="00BD6759">
      <w:pPr>
        <w:jc w:val="center"/>
        <w:rPr>
          <w:b/>
        </w:rPr>
      </w:pPr>
      <w:r w:rsidRPr="00BD6759">
        <w:rPr>
          <w:b/>
        </w:rPr>
        <w:t>ĐÁP ÁN LÝ 11</w:t>
      </w:r>
    </w:p>
    <w:p w:rsidR="00BD6759" w:rsidRPr="009C0D2D" w:rsidRDefault="00BD6759" w:rsidP="00BD6759">
      <w:pPr>
        <w:spacing w:line="240" w:lineRule="auto"/>
        <w:rPr>
          <w:b/>
        </w:rPr>
      </w:pPr>
      <w:r>
        <w:rPr>
          <w:noProof/>
        </w:rPr>
        <mc:AlternateContent>
          <mc:Choice Requires="wps">
            <w:drawing>
              <wp:anchor distT="0" distB="0" distL="114300" distR="114300" simplePos="0" relativeHeight="251663360" behindDoc="0" locked="0" layoutInCell="1" allowOverlap="1" wp14:anchorId="6CBACA31" wp14:editId="54EBB462">
                <wp:simplePos x="0" y="0"/>
                <wp:positionH relativeFrom="column">
                  <wp:posOffset>2032000</wp:posOffset>
                </wp:positionH>
                <wp:positionV relativeFrom="paragraph">
                  <wp:posOffset>275590</wp:posOffset>
                </wp:positionV>
                <wp:extent cx="2374900" cy="920750"/>
                <wp:effectExtent l="0" t="0" r="25400" b="12700"/>
                <wp:wrapNone/>
                <wp:docPr id="9"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2374900" cy="920750"/>
                        </a:xfrm>
                        <a:prstGeom prst="rect">
                          <a:avLst/>
                        </a:prstGeom>
                        <a:solidFill>
                          <a:sysClr val="window" lastClr="FFFFFF"/>
                        </a:solidFill>
                        <a:ln w="6350">
                          <a:solidFill>
                            <a:prstClr val="black"/>
                          </a:solidFill>
                        </a:ln>
                        <a:effectLst/>
                      </wps:spPr>
                      <wps:txbx>
                        <w:txbxContent>
                          <w:p w:rsidR="00BD6759" w:rsidRPr="00891D62" w:rsidRDefault="00BD6759" w:rsidP="00BD6759">
                            <w:pPr>
                              <w:spacing w:after="0" w:line="240" w:lineRule="atLeast"/>
                            </w:pPr>
                            <w:r>
                              <w:rPr>
                                <w:rStyle w:val="Strong"/>
                                <w:b w:val="0"/>
                                <w:bCs w:val="0"/>
                                <w:lang w:val="pt-BR"/>
                              </w:rPr>
                              <w:t>4:</w:t>
                            </w:r>
                            <w:r w:rsidRPr="00891D62">
                              <w:rPr>
                                <w:lang w:val="fr-FR"/>
                              </w:rPr>
                              <w:t xml:space="preserve"> lỗ trống</w:t>
                            </w:r>
                          </w:p>
                          <w:p w:rsidR="00BD6759" w:rsidRPr="00891D62" w:rsidRDefault="00BD6759" w:rsidP="00BD6759">
                            <w:pPr>
                              <w:spacing w:after="0" w:line="240" w:lineRule="auto"/>
                            </w:pPr>
                            <w:r w:rsidRPr="00050AA6">
                              <w:rPr>
                                <w:rStyle w:val="Strong"/>
                                <w:b w:val="0"/>
                                <w:bCs w:val="0"/>
                                <w:lang w:val="pt-BR"/>
                              </w:rPr>
                              <w:t xml:space="preserve">5: </w:t>
                            </w:r>
                            <w:r w:rsidRPr="00891D62">
                              <w:rPr>
                                <w:lang w:val="fr-FR"/>
                              </w:rPr>
                              <w:t>êlectron tự do</w:t>
                            </w:r>
                          </w:p>
                          <w:p w:rsidR="00BD6759" w:rsidRPr="00050AA6" w:rsidRDefault="00BD6759" w:rsidP="00BD6759">
                            <w:pPr>
                              <w:spacing w:after="0" w:line="240" w:lineRule="atLeast"/>
                            </w:pPr>
                            <w:r w:rsidRPr="00050AA6">
                              <w:rPr>
                                <w:rStyle w:val="Strong"/>
                                <w:b w:val="0"/>
                                <w:bCs w:val="0"/>
                                <w:lang w:val="pt-BR"/>
                              </w:rPr>
                              <w:t>6:</w:t>
                            </w:r>
                            <w:r w:rsidRPr="00891D62">
                              <w:rPr>
                                <w:lang w:val="fr-FR"/>
                              </w:rPr>
                              <w:t xml:space="preserve"> lỗ trống</w:t>
                            </w:r>
                          </w:p>
                          <w:p w:rsidR="00BD6759" w:rsidRDefault="00BD6759" w:rsidP="00BD6759">
                            <w:pPr>
                              <w:spacing w:after="0"/>
                            </w:pPr>
                          </w:p>
                          <w:p w:rsidR="00BD6759" w:rsidRDefault="00BD6759" w:rsidP="00BD6759">
                            <w:pPr>
                              <w:spacing w:after="0"/>
                              <w:rPr>
                                <w:rStyle w:val="Strong"/>
                                <w:b w:val="0"/>
                                <w:bCs w:val="0"/>
                                <w:lang w:val="pt-BR"/>
                              </w:rPr>
                            </w:pPr>
                          </w:p>
                          <w:p w:rsidR="00BD6759" w:rsidRDefault="00BD6759" w:rsidP="00BD6759">
                            <w:pPr>
                              <w:spacing w:after="0"/>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6CBACA31" id="Text Box 3" o:spid="_x0000_s1089" type="#_x0000_t202" style="position:absolute;margin-left:160pt;margin-top:21.7pt;width:187pt;height:72.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" fillcolor="window" strokeweight=".5pt">
                <v:path arrowok="t"/>
                <v:textbox>
                  <w:txbxContent>
                    <w:p w:rsidR="00BD6759" w:rsidRPr="00891D62" w:rsidRDefault="00BD6759" w:rsidP="00BD6759">
                      <w:pPr>
                        <w:spacing w:after="0" w:line="240" w:lineRule="atLeast"/>
                      </w:pPr>
                      <w:r>
                        <w:rPr>
                          <w:rStyle w:val="Strong"/>
                          <w:b w:val="0"/>
                          <w:bCs w:val="0"/>
                          <w:lang w:val="pt-BR"/>
                        </w:rPr>
                        <w:t>4:</w:t>
                      </w:r>
                      <w:r w:rsidRPr="00891D62">
                        <w:rPr>
                          <w:lang w:val="fr-FR"/>
                        </w:rPr>
                        <w:t xml:space="preserve"> lỗ trống</w:t>
                      </w:r>
                    </w:p>
                    <w:p w:rsidR="00BD6759" w:rsidRPr="00891D62" w:rsidRDefault="00BD6759" w:rsidP="00BD6759">
                      <w:pPr>
                        <w:spacing w:after="0" w:line="240" w:lineRule="auto"/>
                      </w:pPr>
                      <w:r w:rsidRPr="00050AA6">
                        <w:rPr>
                          <w:rStyle w:val="Strong"/>
                          <w:b w:val="0"/>
                          <w:bCs w:val="0"/>
                          <w:lang w:val="pt-BR"/>
                        </w:rPr>
                        <w:t xml:space="preserve">5: </w:t>
                      </w:r>
                      <w:r w:rsidRPr="00891D62">
                        <w:rPr>
                          <w:lang w:val="fr-FR"/>
                        </w:rPr>
                        <w:t>êlectron tự do</w:t>
                      </w:r>
                    </w:p>
                    <w:p w:rsidR="00BD6759" w:rsidRPr="00050AA6" w:rsidRDefault="00BD6759" w:rsidP="00BD6759">
                      <w:pPr>
                        <w:spacing w:after="0" w:line="240" w:lineRule="atLeast"/>
                      </w:pPr>
                      <w:r w:rsidRPr="00050AA6">
                        <w:rPr>
                          <w:rStyle w:val="Strong"/>
                          <w:b w:val="0"/>
                          <w:bCs w:val="0"/>
                          <w:lang w:val="pt-BR"/>
                        </w:rPr>
                        <w:t>6:</w:t>
                      </w:r>
                      <w:r w:rsidRPr="00891D62">
                        <w:rPr>
                          <w:lang w:val="fr-FR"/>
                        </w:rPr>
                        <w:t xml:space="preserve"> lỗ trống</w:t>
                      </w:r>
                    </w:p>
                    <w:p w:rsidR="00BD6759" w:rsidRDefault="00BD6759" w:rsidP="00BD6759">
                      <w:pPr>
                        <w:spacing w:after="0"/>
                      </w:pPr>
                    </w:p>
                    <w:p w:rsidR="00BD6759" w:rsidRDefault="00BD6759" w:rsidP="00BD6759">
                      <w:pPr>
                        <w:spacing w:after="0"/>
                        <w:rPr>
                          <w:rStyle w:val="Strong"/>
                          <w:b w:val="0"/>
                          <w:bCs w:val="0"/>
                          <w:lang w:val="pt-BR"/>
                        </w:rPr>
                      </w:pPr>
                    </w:p>
                    <w:p w:rsidR="00BD6759" w:rsidRDefault="00BD6759" w:rsidP="00BD6759">
                      <w:pPr>
                        <w:spacing w:after="0"/>
                      </w:pPr>
                    </w:p>
                  </w:txbxContent>
                </v:textbox>
              </v:shape>
            </w:pict>
          </mc:Fallback>
        </mc:AlternateContent>
      </w:r>
      <w:r>
        <w:rPr>
          <w:noProof/>
        </w:rPr>
        <mc:AlternateContent>
          <mc:Choice Requires="wps">
            <w:drawing>
              <wp:anchor distT="0" distB="0" distL="114300" distR="114300" simplePos="0" relativeHeight="251662336" behindDoc="0" locked="0" layoutInCell="1" allowOverlap="1" wp14:anchorId="7173F3BB" wp14:editId="085A4EDD">
                <wp:simplePos x="0" y="0"/>
                <wp:positionH relativeFrom="column">
                  <wp:posOffset>-88900</wp:posOffset>
                </wp:positionH>
                <wp:positionV relativeFrom="paragraph">
                  <wp:posOffset>275590</wp:posOffset>
                </wp:positionV>
                <wp:extent cx="2533650" cy="920750"/>
                <wp:effectExtent l="0" t="0" r="19050" b="12700"/>
                <wp:wrapNone/>
                <wp:docPr id="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2533650" cy="920750"/>
                        </a:xfrm>
                        <a:prstGeom prst="rect">
                          <a:avLst/>
                        </a:prstGeom>
                        <a:solidFill>
                          <a:sysClr val="window" lastClr="FFFFFF"/>
                        </a:solidFill>
                        <a:ln w="6350">
                          <a:solidFill>
                            <a:prstClr val="black"/>
                          </a:solidFill>
                        </a:ln>
                        <a:effectLst/>
                      </wps:spPr>
                      <wps:txbx>
                        <w:txbxContent>
                          <w:p w:rsidR="00BD6759" w:rsidRPr="004957A5" w:rsidRDefault="00BD6759" w:rsidP="00BD6759">
                            <w:pPr>
                              <w:spacing w:after="0" w:line="240" w:lineRule="auto"/>
                              <w:rPr>
                                <w:b/>
                              </w:rPr>
                            </w:pPr>
                            <w:r w:rsidRPr="004957A5">
                              <w:rPr>
                                <w:b/>
                              </w:rPr>
                              <w:t>Câu 1</w:t>
                            </w:r>
                          </w:p>
                          <w:p w:rsidR="00BD6759" w:rsidRPr="00050AA6" w:rsidRDefault="00BD6759" w:rsidP="00BD6759">
                            <w:pPr>
                              <w:spacing w:after="0" w:line="240" w:lineRule="auto"/>
                            </w:pPr>
                            <w:r>
                              <w:t>1:</w:t>
                            </w:r>
                            <w:r w:rsidRPr="0038522A">
                              <w:rPr>
                                <w:lang w:val="fr-FR"/>
                              </w:rPr>
                              <w:t xml:space="preserve"> hạt tải điện tự do</w:t>
                            </w:r>
                            <w:r w:rsidRPr="00050AA6">
                              <w:tab/>
                            </w:r>
                          </w:p>
                          <w:p w:rsidR="00BD6759" w:rsidRPr="00891D62" w:rsidRDefault="00BD6759" w:rsidP="00BD6759">
                            <w:pPr>
                              <w:spacing w:after="0"/>
                            </w:pPr>
                            <w:r w:rsidRPr="00050AA6">
                              <w:t xml:space="preserve">2: </w:t>
                            </w:r>
                            <w:r w:rsidRPr="00891D62">
                              <w:rPr>
                                <w:lang w:val="fr-FR"/>
                              </w:rPr>
                              <w:t>chất cách điện</w:t>
                            </w:r>
                          </w:p>
                          <w:p w:rsidR="00BD6759" w:rsidRPr="00891D62" w:rsidRDefault="00BD6759" w:rsidP="00BD6759">
                            <w:pPr>
                              <w:spacing w:after="0" w:line="240" w:lineRule="auto"/>
                            </w:pPr>
                            <w:r w:rsidRPr="00050AA6">
                              <w:rPr>
                                <w:rStyle w:val="Strong"/>
                                <w:b w:val="0"/>
                                <w:bCs w:val="0"/>
                                <w:lang w:val="pt-BR"/>
                              </w:rPr>
                              <w:t xml:space="preserve">3: </w:t>
                            </w:r>
                            <w:r w:rsidRPr="00891D62">
                              <w:rPr>
                                <w:lang w:val="fr-FR"/>
                              </w:rPr>
                              <w:t>êlectron tự do</w:t>
                            </w:r>
                          </w:p>
                          <w:p w:rsidR="00BD6759" w:rsidRPr="00050AA6" w:rsidRDefault="00BD6759" w:rsidP="00BD6759">
                            <w:pPr>
                              <w:spacing w:after="0" w:line="240" w:lineRule="auto"/>
                            </w:pPr>
                          </w:p>
                          <w:p w:rsidR="00BD6759" w:rsidRDefault="00BD6759" w:rsidP="00BD6759">
                            <w:pPr>
                              <w:spacing w:after="0" w:line="240" w:lineRule="auto"/>
                              <w:rPr>
                                <w:rStyle w:val="Strong"/>
                                <w:b w:val="0"/>
                                <w:bCs w:val="0"/>
                                <w:lang w:val="pt-BR"/>
                              </w:rPr>
                            </w:pPr>
                            <w:r>
                              <w:rPr>
                                <w:rStyle w:val="Strong"/>
                                <w:b w:val="0"/>
                                <w:bCs w:val="0"/>
                                <w:lang w:val="pt-BR"/>
                              </w:rPr>
                              <w:tab/>
                            </w:r>
                          </w:p>
                          <w:p w:rsidR="00BD6759" w:rsidRDefault="00BD6759" w:rsidP="00BD6759">
                            <w:pPr>
                              <w:spacing w:after="0" w:line="240" w:lineRule="auto"/>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7173F3BB" id="Text Box 2" o:spid="_x0000_s1090" type="#_x0000_t202" style="position:absolute;margin-left:-7pt;margin-top:21.7pt;width:199.5pt;height:72.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" fillcolor="window" strokeweight=".5pt">
                <v:path arrowok="t"/>
                <v:textbox>
                  <w:txbxContent>
                    <w:p w:rsidR="00BD6759" w:rsidRPr="004957A5" w:rsidRDefault="00BD6759" w:rsidP="00BD6759">
                      <w:pPr>
                        <w:spacing w:after="0" w:line="240" w:lineRule="auto"/>
                        <w:rPr>
                          <w:b/>
                        </w:rPr>
                      </w:pPr>
                      <w:r w:rsidRPr="004957A5">
                        <w:rPr>
                          <w:b/>
                        </w:rPr>
                        <w:t>Câu 1</w:t>
                      </w:r>
                    </w:p>
                    <w:p w:rsidR="00BD6759" w:rsidRPr="00050AA6" w:rsidRDefault="00BD6759" w:rsidP="00BD6759">
                      <w:pPr>
                        <w:spacing w:after="0" w:line="240" w:lineRule="auto"/>
                      </w:pPr>
                      <w:r>
                        <w:t>1:</w:t>
                      </w:r>
                      <w:r w:rsidRPr="0038522A">
                        <w:rPr>
                          <w:lang w:val="fr-FR"/>
                        </w:rPr>
                        <w:t xml:space="preserve"> hạt tải điện tự do</w:t>
                      </w:r>
                      <w:r w:rsidRPr="00050AA6">
                        <w:tab/>
                      </w:r>
                    </w:p>
                    <w:p w:rsidR="00BD6759" w:rsidRPr="00891D62" w:rsidRDefault="00BD6759" w:rsidP="00BD6759">
                      <w:pPr>
                        <w:spacing w:after="0"/>
                      </w:pPr>
                      <w:r w:rsidRPr="00050AA6">
                        <w:t xml:space="preserve">2: </w:t>
                      </w:r>
                      <w:r w:rsidRPr="00891D62">
                        <w:rPr>
                          <w:lang w:val="fr-FR"/>
                        </w:rPr>
                        <w:t>chất cách điện</w:t>
                      </w:r>
                    </w:p>
                    <w:p w:rsidR="00BD6759" w:rsidRPr="00891D62" w:rsidRDefault="00BD6759" w:rsidP="00BD6759">
                      <w:pPr>
                        <w:spacing w:after="0" w:line="240" w:lineRule="auto"/>
                      </w:pPr>
                      <w:r w:rsidRPr="00050AA6">
                        <w:rPr>
                          <w:rStyle w:val="Strong"/>
                          <w:b w:val="0"/>
                          <w:bCs w:val="0"/>
                          <w:lang w:val="pt-BR"/>
                        </w:rPr>
                        <w:t xml:space="preserve">3: </w:t>
                      </w:r>
                      <w:r w:rsidRPr="00891D62">
                        <w:rPr>
                          <w:lang w:val="fr-FR"/>
                        </w:rPr>
                        <w:t>êlectron tự do</w:t>
                      </w:r>
                    </w:p>
                    <w:p w:rsidR="00BD6759" w:rsidRPr="00050AA6" w:rsidRDefault="00BD6759" w:rsidP="00BD6759">
                      <w:pPr>
                        <w:spacing w:after="0" w:line="240" w:lineRule="auto"/>
                      </w:pPr>
                    </w:p>
                    <w:p w:rsidR="00BD6759" w:rsidRDefault="00BD6759" w:rsidP="00BD6759">
                      <w:pPr>
                        <w:spacing w:after="0" w:line="240" w:lineRule="auto"/>
                        <w:rPr>
                          <w:rStyle w:val="Strong"/>
                          <w:b w:val="0"/>
                          <w:bCs w:val="0"/>
                          <w:lang w:val="pt-BR"/>
                        </w:rPr>
                      </w:pPr>
                      <w:r>
                        <w:rPr>
                          <w:rStyle w:val="Strong"/>
                          <w:b w:val="0"/>
                          <w:bCs w:val="0"/>
                          <w:lang w:val="pt-BR"/>
                        </w:rPr>
                        <w:tab/>
                      </w:r>
                    </w:p>
                    <w:p w:rsidR="00BD6759" w:rsidRDefault="00BD6759" w:rsidP="00BD6759">
                      <w:pPr>
                        <w:spacing w:after="0" w:line="240" w:lineRule="auto"/>
                      </w:pPr>
                    </w:p>
                  </w:txbxContent>
                </v:textbox>
              </v:shape>
            </w:pict>
          </mc:Fallback>
        </mc:AlternateContent>
      </w:r>
      <w:r>
        <w:rPr>
          <w:noProof/>
        </w:rPr>
        <mc:AlternateContent>
          <mc:Choice Requires="wps">
            <w:drawing>
              <wp:anchor distT="0" distB="0" distL="114300" distR="114300" simplePos="0" relativeHeight="251666432" behindDoc="0" locked="0" layoutInCell="1" allowOverlap="1" wp14:anchorId="0B90266A" wp14:editId="341E77D7">
                <wp:simplePos x="0" y="0"/>
                <wp:positionH relativeFrom="column">
                  <wp:posOffset>5791200</wp:posOffset>
                </wp:positionH>
                <wp:positionV relativeFrom="paragraph">
                  <wp:posOffset>269240</wp:posOffset>
                </wp:positionV>
                <wp:extent cx="596900" cy="933450"/>
                <wp:effectExtent l="0" t="0" r="12700" b="19050"/>
                <wp:wrapNone/>
                <wp:docPr id="8"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96900" cy="933450"/>
                        </a:xfrm>
                        <a:prstGeom prst="rect">
                          <a:avLst/>
                        </a:prstGeom>
                        <a:solidFill>
                          <a:sysClr val="window" lastClr="FFFFFF"/>
                        </a:solidFill>
                        <a:ln w="6350">
                          <a:solidFill>
                            <a:prstClr val="black"/>
                          </a:solidFill>
                        </a:ln>
                        <a:effectLst/>
                      </wps:spPr>
                      <wps:txbx>
                        <w:txbxContent>
                          <w:p w:rsidR="00BD6759" w:rsidRDefault="00BD6759" w:rsidP="00BD6759"/>
                          <w:p w:rsidR="00BD6759" w:rsidRDefault="00BD6759" w:rsidP="00BD6759">
                            <w:r>
                              <w:t>1,5đ</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0B90266A" id="Text Box 8" o:spid="_x0000_s1091" type="#_x0000_t202" style="position:absolute;margin-left:456pt;margin-top:21.2pt;width:47pt;height:73.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" fillcolor="window" strokeweight=".5pt">
                <v:path arrowok="t"/>
                <v:textbox>
                  <w:txbxContent>
                    <w:p w:rsidR="00BD6759" w:rsidRDefault="00BD6759" w:rsidP="00BD6759"/>
                    <w:p w:rsidR="00BD6759" w:rsidRDefault="00BD6759" w:rsidP="00BD6759">
                      <w:r>
                        <w:t>1,5đ</w:t>
                      </w:r>
                    </w:p>
                  </w:txbxContent>
                </v:textbox>
              </v:shape>
            </w:pict>
          </mc:Fallback>
        </mc:AlternateContent>
      </w:r>
      <w:r>
        <w:rPr>
          <w:noProof/>
        </w:rPr>
        <mc:AlternateContent>
          <mc:Choice Requires="wps">
            <w:drawing>
              <wp:anchor distT="0" distB="0" distL="114300" distR="114300" simplePos="0" relativeHeight="251660288" behindDoc="0" locked="0" layoutInCell="1" allowOverlap="1" wp14:anchorId="0FE849F3" wp14:editId="5D69B6C2">
                <wp:simplePos x="0" y="0"/>
                <wp:positionH relativeFrom="column">
                  <wp:posOffset>4406900</wp:posOffset>
                </wp:positionH>
                <wp:positionV relativeFrom="paragraph">
                  <wp:posOffset>275590</wp:posOffset>
                </wp:positionV>
                <wp:extent cx="1384300" cy="920750"/>
                <wp:effectExtent l="0" t="0" r="25400" b="12700"/>
                <wp:wrapNone/>
                <wp:docPr id="4"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384300" cy="920750"/>
                        </a:xfrm>
                        <a:prstGeom prst="rect">
                          <a:avLst/>
                        </a:prstGeom>
                        <a:solidFill>
                          <a:sysClr val="window" lastClr="FFFFFF"/>
                        </a:solidFill>
                        <a:ln w="6350">
                          <a:solidFill>
                            <a:prstClr val="black"/>
                          </a:solidFill>
                        </a:ln>
                        <a:effectLst/>
                      </wps:spPr>
                      <wps:txbx>
                        <w:txbxContent>
                          <w:p w:rsidR="00BD6759" w:rsidRDefault="00BD6759" w:rsidP="00BD6759">
                            <w:pPr>
                              <w:spacing w:after="0"/>
                            </w:pPr>
                            <w:r>
                              <w:t>0,25đ/1 cụm từ</w:t>
                            </w:r>
                          </w:p>
                          <w:p w:rsidR="00BD6759" w:rsidRDefault="00BD6759" w:rsidP="00BD6759"/>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FE849F3" id="Text Box 4" o:spid="_x0000_s1092" type="#_x0000_t202" style="position:absolute;margin-left:347pt;margin-top:21.7pt;width:109pt;height:72.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" fillcolor="window" strokeweight=".5pt">
                <v:path arrowok="t"/>
                <v:textbox>
                  <w:txbxContent>
                    <w:p w:rsidR="00BD6759" w:rsidRDefault="00BD6759" w:rsidP="00BD6759">
                      <w:pPr>
                        <w:spacing w:after="0"/>
                      </w:pPr>
                      <w:r>
                        <w:t>0,25đ/1 cụm từ</w:t>
                      </w:r>
                    </w:p>
                    <w:p w:rsidR="00BD6759" w:rsidRDefault="00BD6759" w:rsidP="00BD6759"/>
                  </w:txbxContent>
                </v:textbox>
              </v:shape>
            </w:pict>
          </mc:Fallback>
        </mc:AlternateContent>
      </w:r>
      <w:r w:rsidRPr="009C0D2D">
        <w:rPr>
          <w:b/>
        </w:rPr>
        <w:t>LÝ THUYẾT</w:t>
      </w:r>
    </w:p>
    <w:p w:rsidR="00BD6759" w:rsidRPr="009C0D2D" w:rsidRDefault="00BD6759" w:rsidP="00BD6759"/>
    <w:p w:rsidR="00BD6759" w:rsidRPr="009C0D2D" w:rsidRDefault="00BD6759" w:rsidP="00BD6759"/>
    <w:p w:rsidR="00BD6759" w:rsidRPr="009C0D2D" w:rsidRDefault="00BD6759" w:rsidP="00BD6759">
      <w:r>
        <w:rPr>
          <w:noProof/>
        </w:rPr>
        <mc:AlternateContent>
          <mc:Choice Requires="wps">
            <w:drawing>
              <wp:anchor distT="0" distB="0" distL="114300" distR="114300" simplePos="0" relativeHeight="251661312" behindDoc="0" locked="0" layoutInCell="1" allowOverlap="1" wp14:anchorId="3B951541" wp14:editId="615D4437">
                <wp:simplePos x="0" y="0"/>
                <wp:positionH relativeFrom="column">
                  <wp:posOffset>-81915</wp:posOffset>
                </wp:positionH>
                <wp:positionV relativeFrom="paragraph">
                  <wp:posOffset>241300</wp:posOffset>
                </wp:positionV>
                <wp:extent cx="5873750" cy="1022985"/>
                <wp:effectExtent l="0" t="0" r="12700" b="24765"/>
                <wp:wrapNone/>
                <wp:docPr id="1"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873750" cy="1022985"/>
                        </a:xfrm>
                        <a:prstGeom prst="rect">
                          <a:avLst/>
                        </a:prstGeom>
                        <a:solidFill>
                          <a:sysClr val="window" lastClr="FFFFFF"/>
                        </a:solidFill>
                        <a:ln w="6350">
                          <a:solidFill>
                            <a:prstClr val="black"/>
                          </a:solidFill>
                        </a:ln>
                        <a:effectLst/>
                      </wps:spPr>
                      <wps:txbx>
                        <w:txbxContent>
                          <w:p w:rsidR="00BD6759" w:rsidRDefault="00BD6759" w:rsidP="00BD6759">
                            <w:pPr>
                              <w:tabs>
                                <w:tab w:val="num" w:pos="900"/>
                              </w:tabs>
                              <w:spacing w:before="60" w:after="0" w:line="240" w:lineRule="atLeast"/>
                              <w:rPr>
                                <w:b/>
                              </w:rPr>
                            </w:pPr>
                            <w:r w:rsidRPr="004957A5">
                              <w:rPr>
                                <w:b/>
                              </w:rPr>
                              <w:t>Câu 2</w:t>
                            </w:r>
                          </w:p>
                          <w:p w:rsidR="00BD6759" w:rsidRPr="00A76DC3" w:rsidRDefault="00BD6759" w:rsidP="00BD6759">
                            <w:pPr>
                              <w:tabs>
                                <w:tab w:val="num" w:pos="900"/>
                                <w:tab w:val="num" w:pos="6480"/>
                              </w:tabs>
                              <w:spacing w:before="60" w:after="0" w:line="240" w:lineRule="atLeast"/>
                            </w:pPr>
                            <w:r w:rsidRPr="00A76DC3">
                              <w:t>Nhiệt lượng tỏa ra trên vật dẫn tỉ lệ thuận với điện trở vật dẫn, với bình phương cường độ dòng điện và thời gian dòng điện chạy qua.</w:t>
                            </w:r>
                          </w:p>
                          <w:p w:rsidR="00BD6759" w:rsidRPr="008B361C" w:rsidRDefault="00BD6759" w:rsidP="00BD6759">
                            <w:pPr>
                              <w:tabs>
                                <w:tab w:val="num" w:pos="900"/>
                              </w:tabs>
                              <w:spacing w:before="60" w:after="0" w:line="240" w:lineRule="atLeast"/>
                            </w:pPr>
                            <w:r w:rsidRPr="00A76DC3">
                              <w:t>Công thức: Q=RI</w:t>
                            </w:r>
                            <w:r w:rsidRPr="00A76DC3">
                              <w:rPr>
                                <w:vertAlign w:val="superscript"/>
                              </w:rPr>
                              <w:t>2</w:t>
                            </w:r>
                            <w:r w:rsidRPr="00A76DC3">
                              <w:t>t</w:t>
                            </w:r>
                            <w:r>
                              <w:t>;</w:t>
                            </w:r>
                            <w:r>
                              <w:tab/>
                              <w:t>Q (J), R (</w:t>
                            </w:r>
                            <w:r w:rsidRPr="00A356D1">
                              <w:t>Ω</w:t>
                            </w:r>
                            <w:r>
                              <w:t>), t (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3B951541" id="Text Box 1" o:spid="_x0000_s1093" type="#_x0000_t202" style="position:absolute;margin-left:-6.45pt;margin-top:19pt;width:462.5pt;height:80.5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" fillcolor="window" strokeweight=".5pt">
                <v:path arrowok="t"/>
                <v:textbox>
                  <w:txbxContent>
                    <w:p w:rsidR="00BD6759" w:rsidRDefault="00BD6759" w:rsidP="00BD6759">
                      <w:pPr>
                        <w:tabs>
                          <w:tab w:val="num" w:pos="900"/>
                        </w:tabs>
                        <w:spacing w:before="60" w:after="0" w:line="240" w:lineRule="atLeast"/>
                        <w:rPr>
                          <w:b/>
                        </w:rPr>
                      </w:pPr>
                      <w:r w:rsidRPr="004957A5">
                        <w:rPr>
                          <w:b/>
                        </w:rPr>
                        <w:t>Câu 2</w:t>
                      </w:r>
                    </w:p>
                    <w:p w:rsidR="00BD6759" w:rsidRPr="00A76DC3" w:rsidRDefault="00BD6759" w:rsidP="00BD6759">
                      <w:pPr>
                        <w:tabs>
                          <w:tab w:val="num" w:pos="900"/>
                          <w:tab w:val="num" w:pos="6480"/>
                        </w:tabs>
                        <w:spacing w:before="60" w:after="0" w:line="240" w:lineRule="atLeast"/>
                      </w:pPr>
                      <w:r w:rsidRPr="00A76DC3">
                        <w:t>Nhiệt lượng tỏa ra trên vật dẫn tỉ lệ thuận với điện trở vật dẫn, với bình phương cường độ dòng điện và thời gian dòng điện chạy qua.</w:t>
                      </w:r>
                    </w:p>
                    <w:p w:rsidR="00BD6759" w:rsidRPr="008B361C" w:rsidRDefault="00BD6759" w:rsidP="00BD6759">
                      <w:pPr>
                        <w:tabs>
                          <w:tab w:val="num" w:pos="900"/>
                        </w:tabs>
                        <w:spacing w:before="60" w:after="0" w:line="240" w:lineRule="atLeast"/>
                      </w:pPr>
                      <w:r w:rsidRPr="00A76DC3">
                        <w:t>Công thức: Q=RI</w:t>
                      </w:r>
                      <w:r w:rsidRPr="00A76DC3">
                        <w:rPr>
                          <w:vertAlign w:val="superscript"/>
                        </w:rPr>
                        <w:t>2</w:t>
                      </w:r>
                      <w:r w:rsidRPr="00A76DC3">
                        <w:t>t</w:t>
                      </w:r>
                      <w:r>
                        <w:t>;</w:t>
                      </w:r>
                      <w:r>
                        <w:tab/>
                        <w:t>Q (J), R (</w:t>
                      </w:r>
                      <w:r w:rsidRPr="00A356D1">
                        <w:t>Ω</w:t>
                      </w:r>
                      <w:r>
                        <w:t>), t (s)</w:t>
                      </w:r>
                    </w:p>
                  </w:txbxContent>
                </v:textbox>
              </v:shape>
            </w:pict>
          </mc:Fallback>
        </mc:AlternateContent>
      </w:r>
      <w:r>
        <w:rPr>
          <w:noProof/>
        </w:rPr>
        <mc:AlternateContent>
          <mc:Choice Requires="wps">
            <w:drawing>
              <wp:anchor distT="0" distB="0" distL="114300" distR="114300" simplePos="0" relativeHeight="251664384" behindDoc="0" locked="0" layoutInCell="1" allowOverlap="1" wp14:anchorId="520ED782" wp14:editId="1E6E74CA">
                <wp:simplePos x="0" y="0"/>
                <wp:positionH relativeFrom="column">
                  <wp:posOffset>5784850</wp:posOffset>
                </wp:positionH>
                <wp:positionV relativeFrom="paragraph">
                  <wp:posOffset>236855</wp:posOffset>
                </wp:positionV>
                <wp:extent cx="603250" cy="1327150"/>
                <wp:effectExtent l="0" t="0" r="25400" b="25400"/>
                <wp:wrapNone/>
                <wp:docPr id="5"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603250" cy="1327150"/>
                        </a:xfrm>
                        <a:prstGeom prst="rect">
                          <a:avLst/>
                        </a:prstGeom>
                        <a:solidFill>
                          <a:sysClr val="window" lastClr="FFFFFF"/>
                        </a:solidFill>
                        <a:ln w="6350">
                          <a:solidFill>
                            <a:prstClr val="black"/>
                          </a:solidFill>
                        </a:ln>
                        <a:effectLst/>
                      </wps:spPr>
                      <wps:txbx>
                        <w:txbxContent>
                          <w:p w:rsidR="00BD6759" w:rsidRDefault="00BD6759" w:rsidP="00BD6759"/>
                          <w:p w:rsidR="00BD6759" w:rsidRDefault="00BD6759" w:rsidP="00BD6759">
                            <w:r>
                              <w:t>0,5đ</w:t>
                            </w:r>
                          </w:p>
                          <w:p w:rsidR="00BD6759" w:rsidRDefault="00BD6759" w:rsidP="00BD6759">
                            <w:r>
                              <w:t>0,5đ</w:t>
                            </w:r>
                          </w:p>
                          <w:p w:rsidR="00BD6759" w:rsidRDefault="00BD6759" w:rsidP="00BD6759"/>
                          <w:p w:rsidR="00BD6759" w:rsidRDefault="00BD6759" w:rsidP="00BD6759"/>
                          <w:p w:rsidR="00BD6759" w:rsidRDefault="00BD6759" w:rsidP="00BD6759"/>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520ED782" id="Text Box 5" o:spid="_x0000_s1094" type="#_x0000_t202" style="position:absolute;margin-left:455.5pt;margin-top:18.65pt;width:47.5pt;height:104.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" fillcolor="window" strokeweight=".5pt">
                <v:path arrowok="t"/>
                <v:textbox>
                  <w:txbxContent>
                    <w:p w:rsidR="00BD6759" w:rsidRDefault="00BD6759" w:rsidP="00BD6759"/>
                    <w:p w:rsidR="00BD6759" w:rsidRDefault="00BD6759" w:rsidP="00BD6759">
                      <w:r>
                        <w:t>0,5đ</w:t>
                      </w:r>
                    </w:p>
                    <w:p w:rsidR="00BD6759" w:rsidRDefault="00BD6759" w:rsidP="00BD6759">
                      <w:r>
                        <w:t>0,5đ</w:t>
                      </w:r>
                    </w:p>
                    <w:p w:rsidR="00BD6759" w:rsidRDefault="00BD6759" w:rsidP="00BD6759"/>
                    <w:p w:rsidR="00BD6759" w:rsidRDefault="00BD6759" w:rsidP="00BD6759"/>
                    <w:p w:rsidR="00BD6759" w:rsidRDefault="00BD6759" w:rsidP="00BD6759"/>
                  </w:txbxContent>
                </v:textbox>
              </v:shape>
            </w:pict>
          </mc:Fallback>
        </mc:AlternateContent>
      </w:r>
    </w:p>
    <w:p w:rsidR="00BD6759" w:rsidRPr="009C0D2D" w:rsidRDefault="00BD6759" w:rsidP="00BD6759"/>
    <w:p w:rsidR="00BD6759" w:rsidRPr="009C0D2D" w:rsidRDefault="00BD6759" w:rsidP="00BD6759"/>
    <w:p w:rsidR="00BD6759" w:rsidRPr="009C0D2D" w:rsidRDefault="00BD6759" w:rsidP="00BD6759">
      <w:r>
        <w:rPr>
          <w:noProof/>
        </w:rPr>
        <mc:AlternateContent>
          <mc:Choice Requires="wps">
            <w:drawing>
              <wp:anchor distT="0" distB="0" distL="114300" distR="114300" simplePos="0" relativeHeight="251665408" behindDoc="0" locked="0" layoutInCell="1" allowOverlap="1" wp14:anchorId="0E8325B4" wp14:editId="584A2655">
                <wp:simplePos x="0" y="0"/>
                <wp:positionH relativeFrom="column">
                  <wp:posOffset>5786120</wp:posOffset>
                </wp:positionH>
                <wp:positionV relativeFrom="paragraph">
                  <wp:posOffset>279400</wp:posOffset>
                </wp:positionV>
                <wp:extent cx="603250" cy="1262380"/>
                <wp:effectExtent l="0" t="0" r="25400" b="13970"/>
                <wp:wrapNone/>
                <wp:docPr id="7"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603250" cy="1262380"/>
                        </a:xfrm>
                        <a:prstGeom prst="rect">
                          <a:avLst/>
                        </a:prstGeom>
                        <a:solidFill>
                          <a:sysClr val="window" lastClr="FFFFFF"/>
                        </a:solidFill>
                        <a:ln w="6350">
                          <a:solidFill>
                            <a:prstClr val="black"/>
                          </a:solidFill>
                        </a:ln>
                        <a:effectLst/>
                      </wps:spPr>
                      <wps:txbx>
                        <w:txbxContent>
                          <w:p w:rsidR="00BD6759" w:rsidRDefault="00BD6759" w:rsidP="00BD6759"/>
                          <w:p w:rsidR="00BD6759" w:rsidRDefault="00BD6759" w:rsidP="00BD6759">
                            <w:r>
                              <w:t>0,75đ</w:t>
                            </w:r>
                          </w:p>
                          <w:p w:rsidR="00BD6759" w:rsidRDefault="00BD6759" w:rsidP="00BD6759">
                            <w:r>
                              <w:t>0,75đ</w:t>
                            </w:r>
                          </w:p>
                          <w:p w:rsidR="00BD6759" w:rsidRDefault="00BD6759" w:rsidP="00BD6759"/>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0E8325B4" id="Text Box 7" o:spid="_x0000_s1095" type="#_x0000_t202" style="position:absolute;margin-left:455.6pt;margin-top:22pt;width:47.5pt;height:99.4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" fillcolor="window" strokeweight=".5pt">
                <v:path arrowok="t"/>
                <v:textbox>
                  <w:txbxContent>
                    <w:p w:rsidR="00BD6759" w:rsidRDefault="00BD6759" w:rsidP="00BD6759"/>
                    <w:p w:rsidR="00BD6759" w:rsidRDefault="00BD6759" w:rsidP="00BD6759">
                      <w:r>
                        <w:t>0,75đ</w:t>
                      </w:r>
                    </w:p>
                    <w:p w:rsidR="00BD6759" w:rsidRDefault="00BD6759" w:rsidP="00BD6759">
                      <w:r>
                        <w:t>0,75đ</w:t>
                      </w:r>
                    </w:p>
                    <w:p w:rsidR="00BD6759" w:rsidRDefault="00BD6759" w:rsidP="00BD6759"/>
                  </w:txbxContent>
                </v:textbox>
              </v:shape>
            </w:pict>
          </mc:Fallback>
        </mc:AlternateContent>
      </w:r>
      <w:r>
        <w:rPr>
          <w:noProof/>
        </w:rPr>
        <mc:AlternateContent>
          <mc:Choice Requires="wps">
            <w:drawing>
              <wp:anchor distT="0" distB="0" distL="114300" distR="114300" simplePos="0" relativeHeight="251659264" behindDoc="0" locked="0" layoutInCell="1" allowOverlap="1" wp14:anchorId="2FAD70B5" wp14:editId="2BC9A3D3">
                <wp:simplePos x="0" y="0"/>
                <wp:positionH relativeFrom="column">
                  <wp:posOffset>-88265</wp:posOffset>
                </wp:positionH>
                <wp:positionV relativeFrom="paragraph">
                  <wp:posOffset>279400</wp:posOffset>
                </wp:positionV>
                <wp:extent cx="5873750" cy="1262380"/>
                <wp:effectExtent l="0" t="0" r="12700" b="13970"/>
                <wp:wrapNone/>
                <wp:docPr id="6"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873750" cy="1262380"/>
                        </a:xfrm>
                        <a:prstGeom prst="rect">
                          <a:avLst/>
                        </a:prstGeom>
                        <a:solidFill>
                          <a:sysClr val="window" lastClr="FFFFFF"/>
                        </a:solidFill>
                        <a:ln w="6350">
                          <a:solidFill>
                            <a:prstClr val="black"/>
                          </a:solidFill>
                        </a:ln>
                        <a:effectLst/>
                      </wps:spPr>
                      <wps:txbx>
                        <w:txbxContent>
                          <w:p w:rsidR="00BD6759" w:rsidRDefault="00BD6759" w:rsidP="00BD6759">
                            <w:pPr>
                              <w:spacing w:after="0" w:line="240" w:lineRule="atLeast"/>
                            </w:pPr>
                            <w:r w:rsidRPr="004957A5">
                              <w:rPr>
                                <w:b/>
                              </w:rPr>
                              <w:t>Câu</w:t>
                            </w:r>
                            <w:r>
                              <w:rPr>
                                <w:b/>
                              </w:rPr>
                              <w:t xml:space="preserve"> 3</w:t>
                            </w:r>
                          </w:p>
                          <w:p w:rsidR="00BD6759" w:rsidRPr="0038522A" w:rsidRDefault="00BD6759" w:rsidP="00BD6759">
                            <w:pPr>
                              <w:tabs>
                                <w:tab w:val="num" w:pos="900"/>
                              </w:tabs>
                              <w:spacing w:before="60" w:after="0" w:line="240" w:lineRule="atLeast"/>
                              <w:rPr>
                                <w:rStyle w:val="Strong"/>
                                <w:bCs w:val="0"/>
                                <w:u w:val="single"/>
                              </w:rPr>
                            </w:pPr>
                            <w:r w:rsidRPr="0038522A">
                              <w:rPr>
                                <w:lang w:val="fr-FR"/>
                              </w:rPr>
                              <w:t>-Bản chất dòng điện trong kim loại là dòng dịch chuyển có hướng của các êlectron tự do ngược chiều điện trường.</w:t>
                            </w:r>
                          </w:p>
                          <w:p w:rsidR="00BD6759" w:rsidRPr="0038522A" w:rsidRDefault="00BD6759" w:rsidP="00BD6759">
                            <w:pPr>
                              <w:tabs>
                                <w:tab w:val="num" w:pos="900"/>
                              </w:tabs>
                              <w:spacing w:before="60" w:after="0" w:line="240" w:lineRule="atLeast"/>
                              <w:jc w:val="both"/>
                              <w:rPr>
                                <w:lang w:val="fr-FR"/>
                              </w:rPr>
                            </w:pPr>
                            <w:r w:rsidRPr="0038522A">
                              <w:rPr>
                                <w:lang w:val="fr-FR"/>
                              </w:rPr>
                              <w:t>-Trong kim loại, các êlectron hóa trị dễ dàng tách khỏi nguyên tử trở thành êlectron tự do nên mật độ êlectron tự do trong kim loại rất lớn, do đó kim loại dẫn điện tốt.</w:t>
                            </w:r>
                          </w:p>
                          <w:p w:rsidR="00BD6759" w:rsidRPr="0038522A" w:rsidRDefault="00BD6759" w:rsidP="00BD6759">
                            <w:pPr>
                              <w:tabs>
                                <w:tab w:val="num" w:pos="900"/>
                              </w:tabs>
                              <w:spacing w:before="60" w:after="0" w:line="240" w:lineRule="atLeast"/>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2FAD70B5" id="Text Box 6" o:spid="_x0000_s1096" type="#_x0000_t202" style="position:absolute;margin-left:-6.95pt;margin-top:22pt;width:462.5pt;height:99.4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" fillcolor="window" strokeweight=".5pt">
                <v:path arrowok="t"/>
                <v:textbox>
                  <w:txbxContent>
                    <w:p w:rsidR="00BD6759" w:rsidRDefault="00BD6759" w:rsidP="00BD6759">
                      <w:pPr>
                        <w:spacing w:after="0" w:line="240" w:lineRule="atLeast"/>
                      </w:pPr>
                      <w:r w:rsidRPr="004957A5">
                        <w:rPr>
                          <w:b/>
                        </w:rPr>
                        <w:t>Câu</w:t>
                      </w:r>
                      <w:r>
                        <w:rPr>
                          <w:b/>
                        </w:rPr>
                        <w:t xml:space="preserve"> 3</w:t>
                      </w:r>
                    </w:p>
                    <w:p w:rsidR="00BD6759" w:rsidRPr="0038522A" w:rsidRDefault="00BD6759" w:rsidP="00BD6759">
                      <w:pPr>
                        <w:tabs>
                          <w:tab w:val="num" w:pos="900"/>
                        </w:tabs>
                        <w:spacing w:before="60" w:after="0" w:line="240" w:lineRule="atLeast"/>
                        <w:rPr>
                          <w:rStyle w:val="Strong"/>
                          <w:bCs w:val="0"/>
                          <w:u w:val="single"/>
                        </w:rPr>
                      </w:pPr>
                      <w:r w:rsidRPr="0038522A">
                        <w:rPr>
                          <w:lang w:val="fr-FR"/>
                        </w:rPr>
                        <w:t>-Bản chất dòng điện trong kim loại là dòng dịch chuyển có hướng của các êlectron tự do ngược chiều điện trường.</w:t>
                      </w:r>
                    </w:p>
                    <w:p w:rsidR="00BD6759" w:rsidRPr="0038522A" w:rsidRDefault="00BD6759" w:rsidP="00BD6759">
                      <w:pPr>
                        <w:tabs>
                          <w:tab w:val="num" w:pos="900"/>
                        </w:tabs>
                        <w:spacing w:before="60" w:after="0" w:line="240" w:lineRule="atLeast"/>
                        <w:jc w:val="both"/>
                        <w:rPr>
                          <w:lang w:val="fr-FR"/>
                        </w:rPr>
                      </w:pPr>
                      <w:r w:rsidRPr="0038522A">
                        <w:rPr>
                          <w:lang w:val="fr-FR"/>
                        </w:rPr>
                        <w:t>-Trong kim loại, các êlectron hóa trị dễ dàng tách khỏi nguyên tử trở thành êlectron tự do nên mật độ êlectron tự do trong kim loại rất lớn, do đó kim loại dẫn điện tốt.</w:t>
                      </w:r>
                    </w:p>
                    <w:p w:rsidR="00BD6759" w:rsidRPr="0038522A" w:rsidRDefault="00BD6759" w:rsidP="00BD6759">
                      <w:pPr>
                        <w:tabs>
                          <w:tab w:val="num" w:pos="900"/>
                        </w:tabs>
                        <w:spacing w:before="60" w:after="0" w:line="240" w:lineRule="atLeast"/>
                      </w:pPr>
                    </w:p>
                  </w:txbxContent>
                </v:textbox>
              </v:shape>
            </w:pict>
          </mc:Fallback>
        </mc:AlternateContent>
      </w:r>
    </w:p>
    <w:p w:rsidR="00BD6759" w:rsidRPr="009C0D2D" w:rsidRDefault="00BD6759" w:rsidP="00BD6759"/>
    <w:p w:rsidR="00BD6759" w:rsidRPr="009C0D2D" w:rsidRDefault="00BD6759" w:rsidP="00BD6759"/>
    <w:p w:rsidR="00BD6759" w:rsidRPr="009C0D2D" w:rsidRDefault="00BD6759" w:rsidP="00BD6759"/>
    <w:p w:rsidR="00BD6759" w:rsidRPr="009C0D2D" w:rsidRDefault="00BD6759" w:rsidP="00BD6759"/>
    <w:p w:rsidR="00BD6759" w:rsidRDefault="00BD6759" w:rsidP="00BD6759">
      <w:pPr>
        <w:tabs>
          <w:tab w:val="left" w:pos="1900"/>
        </w:tabs>
        <w:spacing w:after="0" w:line="240" w:lineRule="atLeast"/>
        <w:rPr>
          <w:b/>
        </w:rPr>
      </w:pPr>
      <w:r w:rsidRPr="009C0D2D">
        <w:rPr>
          <w:b/>
        </w:rPr>
        <w:t>BÀI TẬP</w:t>
      </w:r>
    </w:p>
    <w:p w:rsidR="00BD6759" w:rsidRDefault="00BD6759" w:rsidP="00BD6759">
      <w:pPr>
        <w:tabs>
          <w:tab w:val="left" w:pos="1900"/>
        </w:tabs>
        <w:spacing w:after="0" w:line="240" w:lineRule="atLeast"/>
        <w:rPr>
          <w:b/>
        </w:rPr>
      </w:pPr>
      <w:r>
        <w:rPr>
          <w:b/>
        </w:rPr>
        <w:t>Phần chung (3đ)</w:t>
      </w:r>
    </w:p>
    <w:p w:rsidR="00BD6759" w:rsidRDefault="00AD1BCD" w:rsidP="00BD6759">
      <w:pPr>
        <w:tabs>
          <w:tab w:val="left" w:pos="1900"/>
        </w:tabs>
        <w:rPr>
          <w:b/>
        </w:rPr>
      </w:pPr>
      <w:r>
        <w:rPr>
          <w:noProof/>
        </w:rPr>
        <mc:AlternateContent>
          <mc:Choice Requires="wps">
            <w:drawing>
              <wp:anchor distT="0" distB="0" distL="114300" distR="114300" simplePos="0" relativeHeight="251688960" behindDoc="0" locked="0" layoutInCell="1" allowOverlap="1" wp14:anchorId="02472310" wp14:editId="7E18E112">
                <wp:simplePos x="0" y="0"/>
                <wp:positionH relativeFrom="column">
                  <wp:posOffset>3640455</wp:posOffset>
                </wp:positionH>
                <wp:positionV relativeFrom="paragraph">
                  <wp:posOffset>254635</wp:posOffset>
                </wp:positionV>
                <wp:extent cx="873125" cy="3295650"/>
                <wp:effectExtent l="0" t="0" r="22225" b="19050"/>
                <wp:wrapNone/>
                <wp:docPr id="30" name="Text Box 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873125" cy="3295650"/>
                        </a:xfrm>
                        <a:prstGeom prst="rect">
                          <a:avLst/>
                        </a:prstGeom>
                        <a:solidFill>
                          <a:sysClr val="window" lastClr="FFFFFF"/>
                        </a:solidFill>
                        <a:ln w="6350">
                          <a:solidFill>
                            <a:prstClr val="black"/>
                          </a:solidFill>
                        </a:ln>
                        <a:effectLst/>
                      </wps:spPr>
                      <wps:txbx>
                        <w:txbxContent>
                          <w:p w:rsidR="007116D4" w:rsidRDefault="007116D4" w:rsidP="007116D4">
                            <w:pPr>
                              <w:spacing w:after="0" w:line="240" w:lineRule="auto"/>
                            </w:pPr>
                          </w:p>
                          <w:p w:rsidR="007116D4" w:rsidRDefault="007116D4" w:rsidP="007116D4">
                            <w:pPr>
                              <w:spacing w:after="0" w:line="240" w:lineRule="auto"/>
                            </w:pPr>
                            <w:r>
                              <w:t>0,25</w:t>
                            </w:r>
                          </w:p>
                          <w:p w:rsidR="007116D4" w:rsidRDefault="007116D4" w:rsidP="007116D4">
                            <w:pPr>
                              <w:spacing w:after="0" w:line="240" w:lineRule="auto"/>
                            </w:pPr>
                          </w:p>
                          <w:p w:rsidR="007116D4" w:rsidRDefault="007116D4" w:rsidP="007116D4">
                            <w:pPr>
                              <w:spacing w:after="0" w:line="240" w:lineRule="auto"/>
                            </w:pPr>
                            <w:r>
                              <w:t>0,25+0,25</w:t>
                            </w:r>
                          </w:p>
                          <w:p w:rsidR="007116D4" w:rsidRDefault="007116D4" w:rsidP="007116D4">
                            <w:pPr>
                              <w:spacing w:after="0" w:line="240" w:lineRule="auto"/>
                            </w:pPr>
                          </w:p>
                          <w:p w:rsidR="007116D4" w:rsidRDefault="007116D4" w:rsidP="007116D4">
                            <w:pPr>
                              <w:spacing w:after="0" w:line="240" w:lineRule="auto"/>
                            </w:pPr>
                            <w:r>
                              <w:t>0,5</w:t>
                            </w:r>
                          </w:p>
                          <w:p w:rsidR="007116D4" w:rsidRDefault="007116D4" w:rsidP="007116D4">
                            <w:pPr>
                              <w:spacing w:after="40" w:line="240" w:lineRule="atLeast"/>
                            </w:pPr>
                          </w:p>
                          <w:p w:rsidR="00AD1BCD" w:rsidRDefault="00AD1BCD" w:rsidP="00AD1BCD">
                            <w:pPr>
                              <w:spacing w:after="0" w:line="240" w:lineRule="auto"/>
                            </w:pPr>
                          </w:p>
                          <w:p w:rsidR="00AD1BCD" w:rsidRDefault="00AD1BCD" w:rsidP="00AD1BCD">
                            <w:pPr>
                              <w:spacing w:after="0" w:line="240" w:lineRule="auto"/>
                            </w:pPr>
                            <w:r>
                              <w:t>0,5</w:t>
                            </w:r>
                          </w:p>
                          <w:p w:rsidR="00AD1BCD" w:rsidRDefault="00AD1BCD" w:rsidP="007116D4">
                            <w:pPr>
                              <w:spacing w:after="40" w:line="240" w:lineRule="atLeast"/>
                            </w:pPr>
                          </w:p>
                          <w:p w:rsidR="007116D4" w:rsidRDefault="00AD1BCD" w:rsidP="007116D4">
                            <w:pPr>
                              <w:spacing w:after="40" w:line="240" w:lineRule="atLeast"/>
                            </w:pPr>
                            <w:r>
                              <w:t>0,</w:t>
                            </w:r>
                            <w:r w:rsidR="007116D4">
                              <w:t>5</w:t>
                            </w:r>
                          </w:p>
                          <w:p w:rsidR="007116D4" w:rsidRDefault="007116D4" w:rsidP="007116D4">
                            <w:pPr>
                              <w:spacing w:after="40" w:line="240" w:lineRule="atLeast"/>
                            </w:pPr>
                          </w:p>
                          <w:p w:rsidR="007116D4" w:rsidRDefault="007116D4" w:rsidP="007116D4">
                            <w:pPr>
                              <w:spacing w:after="40" w:line="240" w:lineRule="atLeast"/>
                            </w:pPr>
                          </w:p>
                          <w:p w:rsidR="007116D4" w:rsidRDefault="007116D4" w:rsidP="007116D4">
                            <w:pPr>
                              <w:spacing w:after="40" w:line="240" w:lineRule="atLeast"/>
                            </w:pPr>
                            <w:r>
                              <w:t>0,5</w:t>
                            </w:r>
                          </w:p>
                          <w:p w:rsidR="007116D4" w:rsidRDefault="007116D4" w:rsidP="007116D4"/>
                          <w:p w:rsidR="007116D4" w:rsidRDefault="007116D4" w:rsidP="007116D4">
                            <w:r>
                              <w:t>0,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page">
                  <wp14:pctHeight>0</wp14:pctHeight>
                </wp14:sizeRelV>
              </wp:anchor>
            </w:drawing>
          </mc:Choice>
          <mc:Fallback>
            <w:pict>
              <v:shape w14:anchorId="02472310" id="Text Box 30" o:spid="_x0000_s1097" type="#_x0000_t202" style="position:absolute;margin-left:286.65pt;margin-top:20.05pt;width:68.75pt;height:259.5pt;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" fillcolor="window" strokeweight=".5pt">
                <v:path arrowok="t"/>
                <v:textbox>
                  <w:txbxContent>
                    <w:p w:rsidR="007116D4" w:rsidRDefault="007116D4" w:rsidP="007116D4">
                      <w:pPr>
                        <w:spacing w:after="0" w:line="240" w:lineRule="auto"/>
                      </w:pPr>
                    </w:p>
                    <w:p w:rsidR="007116D4" w:rsidRDefault="007116D4" w:rsidP="007116D4">
                      <w:pPr>
                        <w:spacing w:after="0" w:line="240" w:lineRule="auto"/>
                      </w:pPr>
                      <w:r>
                        <w:t>0,25</w:t>
                      </w:r>
                    </w:p>
                    <w:p w:rsidR="007116D4" w:rsidRDefault="007116D4" w:rsidP="007116D4">
                      <w:pPr>
                        <w:spacing w:after="0" w:line="240" w:lineRule="auto"/>
                      </w:pPr>
                    </w:p>
                    <w:p w:rsidR="007116D4" w:rsidRDefault="007116D4" w:rsidP="007116D4">
                      <w:pPr>
                        <w:spacing w:after="0" w:line="240" w:lineRule="auto"/>
                      </w:pPr>
                      <w:r>
                        <w:t>0,25+0,25</w:t>
                      </w:r>
                    </w:p>
                    <w:p w:rsidR="007116D4" w:rsidRDefault="007116D4" w:rsidP="007116D4">
                      <w:pPr>
                        <w:spacing w:after="0" w:line="240" w:lineRule="auto"/>
                      </w:pPr>
                    </w:p>
                    <w:p w:rsidR="007116D4" w:rsidRDefault="007116D4" w:rsidP="007116D4">
                      <w:pPr>
                        <w:spacing w:after="0" w:line="240" w:lineRule="auto"/>
                      </w:pPr>
                      <w:r>
                        <w:t>0,5</w:t>
                      </w:r>
                    </w:p>
                    <w:p w:rsidR="007116D4" w:rsidRDefault="007116D4" w:rsidP="007116D4">
                      <w:pPr>
                        <w:spacing w:after="40" w:line="240" w:lineRule="atLeast"/>
                      </w:pPr>
                    </w:p>
                    <w:p w:rsidR="00AD1BCD" w:rsidRDefault="00AD1BCD" w:rsidP="00AD1BCD">
                      <w:pPr>
                        <w:spacing w:after="0" w:line="240" w:lineRule="auto"/>
                      </w:pPr>
                    </w:p>
                    <w:p w:rsidR="00AD1BCD" w:rsidRDefault="00AD1BCD" w:rsidP="00AD1BCD">
                      <w:pPr>
                        <w:spacing w:after="0" w:line="240" w:lineRule="auto"/>
                      </w:pPr>
                      <w:r>
                        <w:t>0,5</w:t>
                      </w:r>
                    </w:p>
                    <w:p w:rsidR="00AD1BCD" w:rsidRDefault="00AD1BCD" w:rsidP="007116D4">
                      <w:pPr>
                        <w:spacing w:after="40" w:line="240" w:lineRule="atLeast"/>
                      </w:pPr>
                    </w:p>
                    <w:p w:rsidR="007116D4" w:rsidRDefault="00AD1BCD" w:rsidP="007116D4">
                      <w:pPr>
                        <w:spacing w:after="40" w:line="240" w:lineRule="atLeast"/>
                      </w:pPr>
                      <w:r>
                        <w:t>0,</w:t>
                      </w:r>
                      <w:r w:rsidR="007116D4">
                        <w:t>5</w:t>
                      </w:r>
                    </w:p>
                    <w:p w:rsidR="007116D4" w:rsidRDefault="007116D4" w:rsidP="007116D4">
                      <w:pPr>
                        <w:spacing w:after="40" w:line="240" w:lineRule="atLeast"/>
                      </w:pPr>
                    </w:p>
                    <w:p w:rsidR="007116D4" w:rsidRDefault="007116D4" w:rsidP="007116D4">
                      <w:pPr>
                        <w:spacing w:after="40" w:line="240" w:lineRule="atLeast"/>
                      </w:pPr>
                    </w:p>
                    <w:p w:rsidR="007116D4" w:rsidRDefault="007116D4" w:rsidP="007116D4">
                      <w:pPr>
                        <w:spacing w:after="40" w:line="240" w:lineRule="atLeast"/>
                      </w:pPr>
                      <w:r>
                        <w:t>0,5</w:t>
                      </w:r>
                    </w:p>
                    <w:p w:rsidR="007116D4" w:rsidRDefault="007116D4" w:rsidP="007116D4"/>
                    <w:p w:rsidR="007116D4" w:rsidRDefault="007116D4" w:rsidP="007116D4">
                      <w:r>
                        <w:t>0,5</w:t>
                      </w:r>
                    </w:p>
                  </w:txbxContent>
                </v:textbox>
              </v:shape>
            </w:pict>
          </mc:Fallback>
        </mc:AlternateContent>
      </w:r>
      <w:r>
        <w:rPr>
          <w:noProof/>
        </w:rPr>
        <mc:AlternateContent>
          <mc:Choice Requires="wps">
            <w:drawing>
              <wp:anchor distT="0" distB="0" distL="114300" distR="114300" simplePos="0" relativeHeight="251687936" behindDoc="0" locked="0" layoutInCell="1" allowOverlap="1" wp14:anchorId="09C4BE43" wp14:editId="5BC3D173">
                <wp:simplePos x="0" y="0"/>
                <wp:positionH relativeFrom="column">
                  <wp:posOffset>201295</wp:posOffset>
                </wp:positionH>
                <wp:positionV relativeFrom="paragraph">
                  <wp:posOffset>254635</wp:posOffset>
                </wp:positionV>
                <wp:extent cx="3439160" cy="3295650"/>
                <wp:effectExtent l="0" t="0" r="27940" b="19050"/>
                <wp:wrapNone/>
                <wp:docPr id="31" name="Text Box 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439160" cy="3295650"/>
                        </a:xfrm>
                        <a:prstGeom prst="rect">
                          <a:avLst/>
                        </a:prstGeom>
                        <a:solidFill>
                          <a:sysClr val="window" lastClr="FFFFFF"/>
                        </a:solidFill>
                        <a:ln w="6350">
                          <a:solidFill>
                            <a:prstClr val="black"/>
                          </a:solidFill>
                        </a:ln>
                        <a:effectLst/>
                      </wps:spPr>
                      <wps:txbx>
                        <w:txbxContent>
                          <w:p w:rsidR="007116D4" w:rsidRPr="00852C76" w:rsidRDefault="007116D4" w:rsidP="007116D4">
                            <w:pPr>
                              <w:spacing w:after="40" w:line="240" w:lineRule="atLeast"/>
                              <w:rPr>
                                <w:b/>
                              </w:rPr>
                            </w:pPr>
                            <w:r w:rsidRPr="00852C76">
                              <w:rPr>
                                <w:b/>
                              </w:rPr>
                              <w:t xml:space="preserve">Bài </w:t>
                            </w:r>
                            <w:r>
                              <w:rPr>
                                <w:b/>
                              </w:rPr>
                              <w:t>1</w:t>
                            </w:r>
                            <w:r w:rsidRPr="00852C76">
                              <w:rPr>
                                <w:b/>
                              </w:rPr>
                              <w:t xml:space="preserve">: </w:t>
                            </w:r>
                          </w:p>
                          <w:p w:rsidR="007116D4" w:rsidRDefault="007116D4" w:rsidP="007116D4">
                            <w:pPr>
                              <w:spacing w:after="40" w:line="240" w:lineRule="atLeast"/>
                              <w:rPr>
                                <w:b/>
                              </w:rPr>
                            </w:pPr>
                            <w:r>
                              <w:rPr>
                                <w:b/>
                              </w:rPr>
                              <w:t>Vẽ lại mạch &amp; chiều dòng điện</w:t>
                            </w:r>
                          </w:p>
                          <w:p w:rsidR="007116D4" w:rsidRPr="00BD6759" w:rsidRDefault="007116D4" w:rsidP="007116D4">
                            <w:r w:rsidRPr="00BD6759">
                              <w:t xml:space="preserve">a. </w:t>
                            </w:r>
                            <m:oMath>
                              <m:sSub>
                                <m:sSubPr>
                                  <m:ctrlPr>
                                    <w:rPr>
                                      <w:rFonts w:ascii="Cambria Math" w:hAnsi="Cambria Math"/>
                                      <w:i/>
                                    </w:rPr>
                                  </m:ctrlPr>
                                </m:sSubPr>
                                <m:e>
                                  <m:r>
                                    <w:rPr>
                                      <w:rFonts w:ascii="Cambria Math" w:hAnsi="Cambria Math"/>
                                    </w:rPr>
                                    <m:t>m</m:t>
                                  </m:r>
                                </m:e>
                                <m:sub>
                                  <m:r>
                                    <w:rPr>
                                      <w:rFonts w:ascii="Cambria Math" w:hAnsi="Cambria Math"/>
                                    </w:rPr>
                                    <m:t>Cu</m:t>
                                  </m:r>
                                </m:sub>
                              </m:sSub>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F</m:t>
                                  </m:r>
                                </m:den>
                              </m:f>
                              <m:r>
                                <w:rPr>
                                  <w:rFonts w:ascii="Cambria Math" w:hAnsi="Cambria Math"/>
                                </w:rPr>
                                <m:t>.</m:t>
                              </m:r>
                              <m:f>
                                <m:fPr>
                                  <m:ctrlPr>
                                    <w:rPr>
                                      <w:rFonts w:ascii="Cambria Math" w:hAnsi="Cambria Math"/>
                                      <w:i/>
                                    </w:rPr>
                                  </m:ctrlPr>
                                </m:fPr>
                                <m:num>
                                  <m:r>
                                    <w:rPr>
                                      <w:rFonts w:ascii="Cambria Math" w:hAnsi="Cambria Math"/>
                                    </w:rPr>
                                    <m:t>A</m:t>
                                  </m:r>
                                </m:num>
                                <m:den>
                                  <m:r>
                                    <w:rPr>
                                      <w:rFonts w:ascii="Cambria Math" w:hAnsi="Cambria Math"/>
                                    </w:rPr>
                                    <m:t>n</m:t>
                                  </m:r>
                                </m:den>
                              </m:f>
                              <m:r>
                                <w:rPr>
                                  <w:rFonts w:ascii="Cambria Math" w:hAnsi="Cambria Math"/>
                                </w:rPr>
                                <m:t>.I.t=</m:t>
                              </m:r>
                              <m:f>
                                <m:fPr>
                                  <m:ctrlPr>
                                    <w:rPr>
                                      <w:rFonts w:ascii="Cambria Math" w:hAnsi="Cambria Math"/>
                                      <w:i/>
                                    </w:rPr>
                                  </m:ctrlPr>
                                </m:fPr>
                                <m:num>
                                  <m:r>
                                    <w:rPr>
                                      <w:rFonts w:ascii="Cambria Math" w:hAnsi="Cambria Math"/>
                                    </w:rPr>
                                    <m:t>1</m:t>
                                  </m:r>
                                </m:num>
                                <m:den>
                                  <m:r>
                                    <w:rPr>
                                      <w:rFonts w:ascii="Cambria Math" w:hAnsi="Cambria Math"/>
                                    </w:rPr>
                                    <m:t>96500</m:t>
                                  </m:r>
                                </m:den>
                              </m:f>
                              <m:r>
                                <w:rPr>
                                  <w:rFonts w:ascii="Cambria Math" w:hAnsi="Cambria Math"/>
                                </w:rPr>
                                <m:t>.</m:t>
                              </m:r>
                              <m:f>
                                <m:fPr>
                                  <m:ctrlPr>
                                    <w:rPr>
                                      <w:rFonts w:ascii="Cambria Math" w:hAnsi="Cambria Math"/>
                                      <w:i/>
                                    </w:rPr>
                                  </m:ctrlPr>
                                </m:fPr>
                                <m:num>
                                  <m:r>
                                    <w:rPr>
                                      <w:rFonts w:ascii="Cambria Math" w:hAnsi="Cambria Math"/>
                                    </w:rPr>
                                    <m:t>64</m:t>
                                  </m:r>
                                </m:num>
                                <m:den>
                                  <m:r>
                                    <w:rPr>
                                      <w:rFonts w:ascii="Cambria Math" w:hAnsi="Cambria Math"/>
                                    </w:rPr>
                                    <m:t>2</m:t>
                                  </m:r>
                                </m:den>
                              </m:f>
                              <m:r>
                                <w:rPr>
                                  <w:rFonts w:ascii="Cambria Math" w:hAnsi="Cambria Math"/>
                                </w:rPr>
                                <m:t>.I.965=0,8 (g)</m:t>
                              </m:r>
                            </m:oMath>
                          </w:p>
                          <w:p w:rsidR="007116D4" w:rsidRPr="000E6F83" w:rsidRDefault="007116D4" w:rsidP="007116D4">
                            <w:pPr>
                              <w:spacing w:after="40" w:line="240" w:lineRule="atLeast"/>
                            </w:pPr>
                            <m:oMathPara>
                              <m:oMath>
                                <m:r>
                                  <w:rPr>
                                    <w:rFonts w:ascii="Cambria Math" w:hAnsi="Cambria Math"/>
                                  </w:rPr>
                                  <m:t>↔I=2,5 A</m:t>
                                </m:r>
                              </m:oMath>
                            </m:oMathPara>
                          </w:p>
                          <w:p w:rsidR="007116D4" w:rsidRDefault="007116D4" w:rsidP="007116D4"/>
                          <w:p w:rsidR="00AD1BCD" w:rsidRPr="00AD1BCD" w:rsidRDefault="00AD1BCD" w:rsidP="007116D4">
                            <w:r w:rsidRPr="00BD6759">
                              <w:t>b.</w:t>
                            </w:r>
                            <w:r>
                              <w:t xml:space="preserve"> E</w:t>
                            </w:r>
                            <w:r>
                              <w:rPr>
                                <w:vertAlign w:val="subscript"/>
                              </w:rPr>
                              <w:t>b</w:t>
                            </w:r>
                            <w:r>
                              <w:t>=2.10=20V; r</w:t>
                            </w:r>
                            <w:r>
                              <w:rPr>
                                <w:vertAlign w:val="subscript"/>
                              </w:rPr>
                              <w:t>b</w:t>
                            </w:r>
                            <w:r>
                              <w:t>=2.2=4</w:t>
                            </w:r>
                            <m:oMath>
                              <m:r>
                                <w:rPr>
                                  <w:rFonts w:ascii="Cambria Math" w:hAnsi="Cambria Math"/>
                                </w:rPr>
                                <m:t xml:space="preserve"> Ω</m:t>
                              </m:r>
                            </m:oMath>
                          </w:p>
                          <w:p w:rsidR="007116D4" w:rsidRPr="000E6F83" w:rsidRDefault="00161988" w:rsidP="007116D4">
                            <m:oMathPara>
                              <m:oMath>
                                <m:sSub>
                                  <m:sSubPr>
                                    <m:ctrlPr>
                                      <w:rPr>
                                        <w:rFonts w:ascii="Cambria Math" w:hAnsi="Cambria Math"/>
                                        <w:i/>
                                      </w:rPr>
                                    </m:ctrlPr>
                                  </m:sSubPr>
                                  <m:e>
                                    <m:r>
                                      <w:rPr>
                                        <w:rFonts w:ascii="Cambria Math" w:hAnsi="Cambria Math"/>
                                      </w:rPr>
                                      <m:t>U</m:t>
                                    </m:r>
                                  </m:e>
                                  <m:sub>
                                    <m:r>
                                      <w:rPr>
                                        <w:rFonts w:ascii="Cambria Math" w:hAnsi="Cambria Math"/>
                                      </w:rPr>
                                      <m:t>AB</m:t>
                                    </m:r>
                                  </m:sub>
                                </m:sSub>
                                <m:r>
                                  <w:rPr>
                                    <w:rFonts w:ascii="Cambria Math" w:hAnsi="Cambria Math"/>
                                  </w:rPr>
                                  <m:t>=</m:t>
                                </m:r>
                                <m:sSub>
                                  <m:sSubPr>
                                    <m:ctrlPr>
                                      <w:rPr>
                                        <w:rFonts w:ascii="Cambria Math" w:hAnsi="Cambria Math"/>
                                        <w:i/>
                                      </w:rPr>
                                    </m:ctrlPr>
                                  </m:sSubPr>
                                  <m:e>
                                    <m:r>
                                      <w:rPr>
                                        <w:rFonts w:ascii="Cambria Math" w:hAnsi="Cambria Math"/>
                                      </w:rPr>
                                      <m:t>E</m:t>
                                    </m:r>
                                  </m:e>
                                  <m:sub>
                                    <m:r>
                                      <w:rPr>
                                        <w:rFonts w:ascii="Cambria Math" w:hAnsi="Cambria Math"/>
                                      </w:rPr>
                                      <m:t>b</m:t>
                                    </m:r>
                                  </m:sub>
                                </m:sSub>
                                <m:r>
                                  <w:rPr>
                                    <w:rFonts w:ascii="Cambria Math" w:hAnsi="Cambria Math"/>
                                  </w:rPr>
                                  <m:t>-I.</m:t>
                                </m:r>
                                <m:sSub>
                                  <m:sSubPr>
                                    <m:ctrlPr>
                                      <w:rPr>
                                        <w:rFonts w:ascii="Cambria Math" w:hAnsi="Cambria Math"/>
                                        <w:i/>
                                      </w:rPr>
                                    </m:ctrlPr>
                                  </m:sSubPr>
                                  <m:e>
                                    <m:r>
                                      <w:rPr>
                                        <w:rFonts w:ascii="Cambria Math" w:hAnsi="Cambria Math"/>
                                      </w:rPr>
                                      <m:t>r</m:t>
                                    </m:r>
                                  </m:e>
                                  <m:sub>
                                    <m:r>
                                      <w:rPr>
                                        <w:rFonts w:ascii="Cambria Math" w:hAnsi="Cambria Math"/>
                                      </w:rPr>
                                      <m:t>b</m:t>
                                    </m:r>
                                  </m:sub>
                                </m:sSub>
                                <m:r>
                                  <w:rPr>
                                    <w:rFonts w:ascii="Cambria Math" w:hAnsi="Cambria Math"/>
                                  </w:rPr>
                                  <m:t>=2.10-2,5.</m:t>
                                </m:r>
                                <m:d>
                                  <m:dPr>
                                    <m:ctrlPr>
                                      <w:rPr>
                                        <w:rFonts w:ascii="Cambria Math" w:hAnsi="Cambria Math"/>
                                        <w:i/>
                                      </w:rPr>
                                    </m:ctrlPr>
                                  </m:dPr>
                                  <m:e>
                                    <m:r>
                                      <w:rPr>
                                        <w:rFonts w:ascii="Cambria Math" w:hAnsi="Cambria Math"/>
                                      </w:rPr>
                                      <m:t>2.2</m:t>
                                    </m:r>
                                  </m:e>
                                </m:d>
                                <m:r>
                                  <w:rPr>
                                    <w:rFonts w:ascii="Cambria Math" w:hAnsi="Cambria Math"/>
                                  </w:rPr>
                                  <m:t>=10V</m:t>
                                </m:r>
                              </m:oMath>
                            </m:oMathPara>
                          </w:p>
                          <w:p w:rsidR="007116D4" w:rsidRPr="00BD6759" w:rsidRDefault="007116D4" w:rsidP="007116D4">
                            <w:pPr>
                              <w:rPr>
                                <w:rFonts w:eastAsiaTheme="minorEastAsia"/>
                              </w:rPr>
                            </w:pPr>
                            <w:r w:rsidRPr="00BD6759">
                              <w:t xml:space="preserve">c. </w:t>
                            </w:r>
                            <m:oMath>
                              <m:sSub>
                                <m:sSubPr>
                                  <m:ctrlPr>
                                    <w:rPr>
                                      <w:rFonts w:ascii="Cambria Math" w:hAnsi="Cambria Math"/>
                                      <w:i/>
                                    </w:rPr>
                                  </m:ctrlPr>
                                </m:sSubPr>
                                <m:e>
                                  <m:r>
                                    <w:rPr>
                                      <w:rFonts w:ascii="Cambria Math" w:hAnsi="Cambria Math"/>
                                    </w:rPr>
                                    <m:t>I</m:t>
                                  </m:r>
                                </m:e>
                                <m:sub>
                                  <m:r>
                                    <w:rPr>
                                      <w:rFonts w:ascii="Cambria Math" w:hAnsi="Cambria Math"/>
                                    </w:rPr>
                                    <m:t>1</m:t>
                                  </m:r>
                                </m:sub>
                              </m:sSub>
                              <m:r>
                                <w:rPr>
                                  <w:rFonts w:ascii="Cambria Math" w:hAnsi="Cambria Math"/>
                                </w:rPr>
                                <m:t>=I-</m:t>
                              </m:r>
                              <m:sSub>
                                <m:sSubPr>
                                  <m:ctrlPr>
                                    <w:rPr>
                                      <w:rFonts w:ascii="Cambria Math" w:hAnsi="Cambria Math"/>
                                      <w:i/>
                                    </w:rPr>
                                  </m:ctrlPr>
                                </m:sSubPr>
                                <m:e>
                                  <m:r>
                                    <w:rPr>
                                      <w:rFonts w:ascii="Cambria Math" w:hAnsi="Cambria Math"/>
                                    </w:rPr>
                                    <m:t>I</m:t>
                                  </m:r>
                                </m:e>
                                <m:sub>
                                  <m:r>
                                    <w:rPr>
                                      <w:rFonts w:ascii="Cambria Math" w:hAnsi="Cambria Math"/>
                                    </w:rPr>
                                    <m:t>2</m:t>
                                  </m:r>
                                </m:sub>
                              </m:sSub>
                              <m:r>
                                <w:rPr>
                                  <w:rFonts w:ascii="Cambria Math" w:hAnsi="Cambria Math"/>
                                </w:rPr>
                                <m:t>=2A</m:t>
                              </m:r>
                            </m:oMath>
                          </w:p>
                          <w:p w:rsidR="007116D4" w:rsidRPr="00BD6759" w:rsidRDefault="00161988" w:rsidP="007116D4">
                            <m:oMathPara>
                              <m:oMath>
                                <m:sSub>
                                  <m:sSubPr>
                                    <m:ctrlPr>
                                      <w:rPr>
                                        <w:rFonts w:ascii="Cambria Math" w:hAnsi="Cambria Math"/>
                                        <w:i/>
                                      </w:rPr>
                                    </m:ctrlPr>
                                  </m:sSubPr>
                                  <m:e>
                                    <m:r>
                                      <w:rPr>
                                        <w:rFonts w:ascii="Cambria Math" w:hAnsi="Cambria Math"/>
                                      </w:rPr>
                                      <m:t>U</m:t>
                                    </m:r>
                                  </m:e>
                                  <m:sub>
                                    <m:r>
                                      <w:rPr>
                                        <w:rFonts w:ascii="Cambria Math" w:hAnsi="Cambria Math"/>
                                      </w:rPr>
                                      <m:t>CD</m:t>
                                    </m:r>
                                  </m:sub>
                                </m:sSub>
                                <m:r>
                                  <w:rPr>
                                    <w:rFonts w:ascii="Cambria Math" w:hAnsi="Cambria Math"/>
                                  </w:rPr>
                                  <m:t>=</m:t>
                                </m:r>
                                <m:sSub>
                                  <m:sSubPr>
                                    <m:ctrlPr>
                                      <w:rPr>
                                        <w:rFonts w:ascii="Cambria Math" w:hAnsi="Cambria Math"/>
                                        <w:i/>
                                      </w:rPr>
                                    </m:ctrlPr>
                                  </m:sSubPr>
                                  <m:e>
                                    <m:r>
                                      <w:rPr>
                                        <w:rFonts w:ascii="Cambria Math" w:hAnsi="Cambria Math"/>
                                      </w:rPr>
                                      <m:t>I</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1</m:t>
                                    </m:r>
                                  </m:sub>
                                </m:sSub>
                                <m:r>
                                  <w:rPr>
                                    <w:rFonts w:ascii="Cambria Math" w:hAnsi="Cambria Math"/>
                                  </w:rPr>
                                  <m:t xml:space="preserve">=2.3=6 </m:t>
                                </m:r>
                                <m:d>
                                  <m:dPr>
                                    <m:ctrlPr>
                                      <w:rPr>
                                        <w:rFonts w:ascii="Cambria Math" w:hAnsi="Cambria Math"/>
                                        <w:i/>
                                      </w:rPr>
                                    </m:ctrlPr>
                                  </m:dPr>
                                  <m:e>
                                    <m:r>
                                      <w:rPr>
                                        <w:rFonts w:ascii="Cambria Math" w:hAnsi="Cambria Math"/>
                                      </w:rPr>
                                      <m:t>V</m:t>
                                    </m:r>
                                  </m:e>
                                </m:d>
                              </m:oMath>
                            </m:oMathPara>
                          </w:p>
                          <w:p w:rsidR="007116D4" w:rsidRPr="000E6F83" w:rsidRDefault="00161988" w:rsidP="007116D4">
                            <w:pPr>
                              <w:spacing w:after="40" w:line="240" w:lineRule="atLeast"/>
                            </w:pPr>
                            <m:oMathPara>
                              <m:oMath>
                                <m:sSub>
                                  <m:sSubPr>
                                    <m:ctrlPr>
                                      <w:rPr>
                                        <w:rFonts w:ascii="Cambria Math" w:hAnsi="Cambria Math"/>
                                        <w:i/>
                                      </w:rPr>
                                    </m:ctrlPr>
                                  </m:sSubPr>
                                  <m:e>
                                    <m:r>
                                      <w:rPr>
                                        <w:rFonts w:ascii="Cambria Math" w:hAnsi="Cambria Math"/>
                                      </w:rPr>
                                      <m:t>R</m:t>
                                    </m:r>
                                  </m:e>
                                  <m:sub>
                                    <m:r>
                                      <w:rPr>
                                        <w:rFonts w:ascii="Cambria Math" w:hAnsi="Cambria Math"/>
                                      </w:rPr>
                                      <m:t>2</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U</m:t>
                                        </m:r>
                                      </m:e>
                                      <m:sub>
                                        <m:r>
                                          <w:rPr>
                                            <w:rFonts w:ascii="Cambria Math" w:hAnsi="Cambria Math"/>
                                          </w:rPr>
                                          <m:t>CD</m:t>
                                        </m:r>
                                      </m:sub>
                                    </m:sSub>
                                  </m:num>
                                  <m:den>
                                    <m:sSub>
                                      <m:sSubPr>
                                        <m:ctrlPr>
                                          <w:rPr>
                                            <w:rFonts w:ascii="Cambria Math" w:hAnsi="Cambria Math"/>
                                            <w:i/>
                                          </w:rPr>
                                        </m:ctrlPr>
                                      </m:sSubPr>
                                      <m:e>
                                        <m:r>
                                          <w:rPr>
                                            <w:rFonts w:ascii="Cambria Math" w:hAnsi="Cambria Math"/>
                                          </w:rPr>
                                          <m:t>I</m:t>
                                        </m:r>
                                      </m:e>
                                      <m:sub>
                                        <m:r>
                                          <w:rPr>
                                            <w:rFonts w:ascii="Cambria Math" w:hAnsi="Cambria Math"/>
                                          </w:rPr>
                                          <m:t>2</m:t>
                                        </m:r>
                                      </m:sub>
                                    </m:sSub>
                                  </m:den>
                                </m:f>
                                <m:r>
                                  <w:rPr>
                                    <w:rFonts w:ascii="Cambria Math" w:hAnsi="Cambria Math"/>
                                  </w:rPr>
                                  <m:t>=</m:t>
                                </m:r>
                                <m:f>
                                  <m:fPr>
                                    <m:ctrlPr>
                                      <w:rPr>
                                        <w:rFonts w:ascii="Cambria Math" w:hAnsi="Cambria Math"/>
                                        <w:i/>
                                      </w:rPr>
                                    </m:ctrlPr>
                                  </m:fPr>
                                  <m:num>
                                    <m:r>
                                      <w:rPr>
                                        <w:rFonts w:ascii="Cambria Math" w:hAnsi="Cambria Math"/>
                                      </w:rPr>
                                      <m:t>6</m:t>
                                    </m:r>
                                  </m:num>
                                  <m:den>
                                    <m:r>
                                      <w:rPr>
                                        <w:rFonts w:ascii="Cambria Math" w:hAnsi="Cambria Math"/>
                                      </w:rPr>
                                      <m:t>0,5</m:t>
                                    </m:r>
                                  </m:den>
                                </m:f>
                                <m:r>
                                  <w:rPr>
                                    <w:rFonts w:ascii="Cambria Math" w:hAnsi="Cambria Math"/>
                                  </w:rPr>
                                  <m:t>=12 (Ω)</m:t>
                                </m:r>
                              </m:oMath>
                            </m:oMathPara>
                          </w:p>
                          <w:p w:rsidR="007116D4" w:rsidRPr="00BD6759" w:rsidRDefault="007116D4" w:rsidP="007116D4"/>
                          <w:p w:rsidR="007116D4" w:rsidRDefault="007116D4" w:rsidP="007116D4"/>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page">
                  <wp14:pctHeight>0</wp14:pctHeight>
                </wp14:sizeRelV>
              </wp:anchor>
            </w:drawing>
          </mc:Choice>
          <mc:Fallback>
            <w:pict>
              <v:shape w14:anchorId="09C4BE43" id="Text Box 31" o:spid="_x0000_s1098" type="#_x0000_t202" style="position:absolute;margin-left:15.85pt;margin-top:20.05pt;width:270.8pt;height:259.5pt;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" fillcolor="window" strokeweight=".5pt">
                <v:path arrowok="t"/>
                <v:textbox>
                  <w:txbxContent>
                    <w:p w:rsidR="007116D4" w:rsidRPr="00852C76" w:rsidRDefault="007116D4" w:rsidP="007116D4">
                      <w:pPr>
                        <w:spacing w:after="40" w:line="240" w:lineRule="atLeast"/>
                        <w:rPr>
                          <w:b/>
                        </w:rPr>
                      </w:pPr>
                      <w:r w:rsidRPr="00852C76">
                        <w:rPr>
                          <w:b/>
                        </w:rPr>
                        <w:t xml:space="preserve">Bài </w:t>
                      </w:r>
                      <w:r>
                        <w:rPr>
                          <w:b/>
                        </w:rPr>
                        <w:t>1</w:t>
                      </w:r>
                      <w:r w:rsidRPr="00852C76">
                        <w:rPr>
                          <w:b/>
                        </w:rPr>
                        <w:t xml:space="preserve">: </w:t>
                      </w:r>
                    </w:p>
                    <w:p w:rsidR="007116D4" w:rsidRDefault="007116D4" w:rsidP="007116D4">
                      <w:pPr>
                        <w:spacing w:after="40" w:line="240" w:lineRule="atLeast"/>
                        <w:rPr>
                          <w:b/>
                        </w:rPr>
                      </w:pPr>
                      <w:r>
                        <w:rPr>
                          <w:b/>
                        </w:rPr>
                        <w:t>Vẽ lại mạch &amp; chiều dòng điện</w:t>
                      </w:r>
                    </w:p>
                    <w:p w:rsidR="007116D4" w:rsidRPr="00BD6759" w:rsidRDefault="007116D4" w:rsidP="007116D4">
                      <w:r w:rsidRPr="00BD6759">
                        <w:t xml:space="preserve">a. </w:t>
                      </w:r>
                      <m:oMath>
                        <m:sSub>
                          <m:sSubPr>
                            <m:ctrlPr>
                              <w:rPr>
                                <w:rFonts w:ascii="Cambria Math" w:hAnsi="Cambria Math"/>
                                <w:i/>
                              </w:rPr>
                            </m:ctrlPr>
                          </m:sSubPr>
                          <m:e>
                            <m:r>
                              <w:rPr>
                                <w:rFonts w:ascii="Cambria Math" w:hAnsi="Cambria Math"/>
                              </w:rPr>
                              <m:t>m</m:t>
                            </m:r>
                          </m:e>
                          <m:sub>
                            <m:r>
                              <w:rPr>
                                <w:rFonts w:ascii="Cambria Math" w:hAnsi="Cambria Math"/>
                              </w:rPr>
                              <m:t>Cu</m:t>
                            </m:r>
                          </m:sub>
                        </m:sSub>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F</m:t>
                            </m:r>
                          </m:den>
                        </m:f>
                        <m:r>
                          <w:rPr>
                            <w:rFonts w:ascii="Cambria Math" w:hAnsi="Cambria Math"/>
                          </w:rPr>
                          <m:t>.</m:t>
                        </m:r>
                        <m:f>
                          <m:fPr>
                            <m:ctrlPr>
                              <w:rPr>
                                <w:rFonts w:ascii="Cambria Math" w:hAnsi="Cambria Math"/>
                                <w:i/>
                              </w:rPr>
                            </m:ctrlPr>
                          </m:fPr>
                          <m:num>
                            <m:r>
                              <w:rPr>
                                <w:rFonts w:ascii="Cambria Math" w:hAnsi="Cambria Math"/>
                              </w:rPr>
                              <m:t>A</m:t>
                            </m:r>
                          </m:num>
                          <m:den>
                            <m:r>
                              <w:rPr>
                                <w:rFonts w:ascii="Cambria Math" w:hAnsi="Cambria Math"/>
                              </w:rPr>
                              <m:t>n</m:t>
                            </m:r>
                          </m:den>
                        </m:f>
                        <m:r>
                          <w:rPr>
                            <w:rFonts w:ascii="Cambria Math" w:hAnsi="Cambria Math"/>
                          </w:rPr>
                          <m:t>.I.t=</m:t>
                        </m:r>
                        <m:f>
                          <m:fPr>
                            <m:ctrlPr>
                              <w:rPr>
                                <w:rFonts w:ascii="Cambria Math" w:hAnsi="Cambria Math"/>
                                <w:i/>
                              </w:rPr>
                            </m:ctrlPr>
                          </m:fPr>
                          <m:num>
                            <m:r>
                              <w:rPr>
                                <w:rFonts w:ascii="Cambria Math" w:hAnsi="Cambria Math"/>
                              </w:rPr>
                              <m:t>1</m:t>
                            </m:r>
                          </m:num>
                          <m:den>
                            <m:r>
                              <w:rPr>
                                <w:rFonts w:ascii="Cambria Math" w:hAnsi="Cambria Math"/>
                              </w:rPr>
                              <m:t>96500</m:t>
                            </m:r>
                          </m:den>
                        </m:f>
                        <m:r>
                          <w:rPr>
                            <w:rFonts w:ascii="Cambria Math" w:hAnsi="Cambria Math"/>
                          </w:rPr>
                          <m:t>.</m:t>
                        </m:r>
                        <m:f>
                          <m:fPr>
                            <m:ctrlPr>
                              <w:rPr>
                                <w:rFonts w:ascii="Cambria Math" w:hAnsi="Cambria Math"/>
                                <w:i/>
                              </w:rPr>
                            </m:ctrlPr>
                          </m:fPr>
                          <m:num>
                            <m:r>
                              <w:rPr>
                                <w:rFonts w:ascii="Cambria Math" w:hAnsi="Cambria Math"/>
                              </w:rPr>
                              <m:t>64</m:t>
                            </m:r>
                          </m:num>
                          <m:den>
                            <m:r>
                              <w:rPr>
                                <w:rFonts w:ascii="Cambria Math" w:hAnsi="Cambria Math"/>
                              </w:rPr>
                              <m:t>2</m:t>
                            </m:r>
                          </m:den>
                        </m:f>
                        <m:r>
                          <w:rPr>
                            <w:rFonts w:ascii="Cambria Math" w:hAnsi="Cambria Math"/>
                          </w:rPr>
                          <m:t>.I.965=0,8 (g)</m:t>
                        </m:r>
                      </m:oMath>
                    </w:p>
                    <w:p w:rsidR="007116D4" w:rsidRPr="000E6F83" w:rsidRDefault="007116D4" w:rsidP="007116D4">
                      <w:pPr>
                        <w:spacing w:after="40" w:line="240" w:lineRule="atLeast"/>
                      </w:pPr>
                      <m:oMathPara>
                        <m:oMath>
                          <m:r>
                            <w:rPr>
                              <w:rFonts w:ascii="Cambria Math" w:hAnsi="Cambria Math"/>
                            </w:rPr>
                            <m:t>↔I=2,5 A</m:t>
                          </m:r>
                        </m:oMath>
                      </m:oMathPara>
                    </w:p>
                    <w:p w:rsidR="007116D4" w:rsidRDefault="007116D4" w:rsidP="007116D4"/>
                    <w:p w:rsidR="00AD1BCD" w:rsidRPr="00AD1BCD" w:rsidRDefault="00AD1BCD" w:rsidP="007116D4">
                      <w:r w:rsidRPr="00BD6759">
                        <w:t>b.</w:t>
                      </w:r>
                      <w:r>
                        <w:t xml:space="preserve"> E</w:t>
                      </w:r>
                      <w:r>
                        <w:rPr>
                          <w:vertAlign w:val="subscript"/>
                        </w:rPr>
                        <w:t>b</w:t>
                      </w:r>
                      <w:r>
                        <w:t>=2.10=20V; r</w:t>
                      </w:r>
                      <w:r>
                        <w:rPr>
                          <w:vertAlign w:val="subscript"/>
                        </w:rPr>
                        <w:t>b</w:t>
                      </w:r>
                      <w:r>
                        <w:t>=2.2=4</w:t>
                      </w:r>
                      <m:oMath>
                        <m:r>
                          <w:rPr>
                            <w:rFonts w:ascii="Cambria Math" w:hAnsi="Cambria Math"/>
                          </w:rPr>
                          <m:t xml:space="preserve"> Ω</m:t>
                        </m:r>
                      </m:oMath>
                    </w:p>
                    <w:p w:rsidR="007116D4" w:rsidRPr="000E6F83" w:rsidRDefault="00161988" w:rsidP="007116D4">
                      <m:oMathPara>
                        <m:oMath>
                          <m:sSub>
                            <m:sSubPr>
                              <m:ctrlPr>
                                <w:rPr>
                                  <w:rFonts w:ascii="Cambria Math" w:hAnsi="Cambria Math"/>
                                  <w:i/>
                                </w:rPr>
                              </m:ctrlPr>
                            </m:sSubPr>
                            <m:e>
                              <m:r>
                                <w:rPr>
                                  <w:rFonts w:ascii="Cambria Math" w:hAnsi="Cambria Math"/>
                                </w:rPr>
                                <m:t>U</m:t>
                              </m:r>
                            </m:e>
                            <m:sub>
                              <m:r>
                                <w:rPr>
                                  <w:rFonts w:ascii="Cambria Math" w:hAnsi="Cambria Math"/>
                                </w:rPr>
                                <m:t>AB</m:t>
                              </m:r>
                            </m:sub>
                          </m:sSub>
                          <m:r>
                            <w:rPr>
                              <w:rFonts w:ascii="Cambria Math" w:hAnsi="Cambria Math"/>
                            </w:rPr>
                            <m:t>=</m:t>
                          </m:r>
                          <m:sSub>
                            <m:sSubPr>
                              <m:ctrlPr>
                                <w:rPr>
                                  <w:rFonts w:ascii="Cambria Math" w:hAnsi="Cambria Math"/>
                                  <w:i/>
                                </w:rPr>
                              </m:ctrlPr>
                            </m:sSubPr>
                            <m:e>
                              <m:r>
                                <w:rPr>
                                  <w:rFonts w:ascii="Cambria Math" w:hAnsi="Cambria Math"/>
                                </w:rPr>
                                <m:t>E</m:t>
                              </m:r>
                            </m:e>
                            <m:sub>
                              <m:r>
                                <w:rPr>
                                  <w:rFonts w:ascii="Cambria Math" w:hAnsi="Cambria Math"/>
                                </w:rPr>
                                <m:t>b</m:t>
                              </m:r>
                            </m:sub>
                          </m:sSub>
                          <m:r>
                            <w:rPr>
                              <w:rFonts w:ascii="Cambria Math" w:hAnsi="Cambria Math"/>
                            </w:rPr>
                            <m:t>-I.</m:t>
                          </m:r>
                          <m:sSub>
                            <m:sSubPr>
                              <m:ctrlPr>
                                <w:rPr>
                                  <w:rFonts w:ascii="Cambria Math" w:hAnsi="Cambria Math"/>
                                  <w:i/>
                                </w:rPr>
                              </m:ctrlPr>
                            </m:sSubPr>
                            <m:e>
                              <m:r>
                                <w:rPr>
                                  <w:rFonts w:ascii="Cambria Math" w:hAnsi="Cambria Math"/>
                                </w:rPr>
                                <m:t>r</m:t>
                              </m:r>
                            </m:e>
                            <m:sub>
                              <m:r>
                                <w:rPr>
                                  <w:rFonts w:ascii="Cambria Math" w:hAnsi="Cambria Math"/>
                                </w:rPr>
                                <m:t>b</m:t>
                              </m:r>
                            </m:sub>
                          </m:sSub>
                          <m:r>
                            <w:rPr>
                              <w:rFonts w:ascii="Cambria Math" w:hAnsi="Cambria Math"/>
                            </w:rPr>
                            <m:t>=2.10-2,5.</m:t>
                          </m:r>
                          <m:d>
                            <m:dPr>
                              <m:ctrlPr>
                                <w:rPr>
                                  <w:rFonts w:ascii="Cambria Math" w:hAnsi="Cambria Math"/>
                                  <w:i/>
                                </w:rPr>
                              </m:ctrlPr>
                            </m:dPr>
                            <m:e>
                              <m:r>
                                <w:rPr>
                                  <w:rFonts w:ascii="Cambria Math" w:hAnsi="Cambria Math"/>
                                </w:rPr>
                                <m:t>2.2</m:t>
                              </m:r>
                            </m:e>
                          </m:d>
                          <m:r>
                            <w:rPr>
                              <w:rFonts w:ascii="Cambria Math" w:hAnsi="Cambria Math"/>
                            </w:rPr>
                            <m:t>=10V</m:t>
                          </m:r>
                        </m:oMath>
                      </m:oMathPara>
                    </w:p>
                    <w:p w:rsidR="007116D4" w:rsidRPr="00BD6759" w:rsidRDefault="007116D4" w:rsidP="007116D4">
                      <w:pPr>
                        <w:rPr>
                          <w:rFonts w:eastAsiaTheme="minorEastAsia"/>
                        </w:rPr>
                      </w:pPr>
                      <w:r w:rsidRPr="00BD6759">
                        <w:t xml:space="preserve">c. </w:t>
                      </w:r>
                      <m:oMath>
                        <m:sSub>
                          <m:sSubPr>
                            <m:ctrlPr>
                              <w:rPr>
                                <w:rFonts w:ascii="Cambria Math" w:hAnsi="Cambria Math"/>
                                <w:i/>
                              </w:rPr>
                            </m:ctrlPr>
                          </m:sSubPr>
                          <m:e>
                            <m:r>
                              <w:rPr>
                                <w:rFonts w:ascii="Cambria Math" w:hAnsi="Cambria Math"/>
                              </w:rPr>
                              <m:t>I</m:t>
                            </m:r>
                          </m:e>
                          <m:sub>
                            <m:r>
                              <w:rPr>
                                <w:rFonts w:ascii="Cambria Math" w:hAnsi="Cambria Math"/>
                              </w:rPr>
                              <m:t>1</m:t>
                            </m:r>
                          </m:sub>
                        </m:sSub>
                        <m:r>
                          <w:rPr>
                            <w:rFonts w:ascii="Cambria Math" w:hAnsi="Cambria Math"/>
                          </w:rPr>
                          <m:t>=I-</m:t>
                        </m:r>
                        <m:sSub>
                          <m:sSubPr>
                            <m:ctrlPr>
                              <w:rPr>
                                <w:rFonts w:ascii="Cambria Math" w:hAnsi="Cambria Math"/>
                                <w:i/>
                              </w:rPr>
                            </m:ctrlPr>
                          </m:sSubPr>
                          <m:e>
                            <m:r>
                              <w:rPr>
                                <w:rFonts w:ascii="Cambria Math" w:hAnsi="Cambria Math"/>
                              </w:rPr>
                              <m:t>I</m:t>
                            </m:r>
                          </m:e>
                          <m:sub>
                            <m:r>
                              <w:rPr>
                                <w:rFonts w:ascii="Cambria Math" w:hAnsi="Cambria Math"/>
                              </w:rPr>
                              <m:t>2</m:t>
                            </m:r>
                          </m:sub>
                        </m:sSub>
                        <m:r>
                          <w:rPr>
                            <w:rFonts w:ascii="Cambria Math" w:hAnsi="Cambria Math"/>
                          </w:rPr>
                          <m:t>=2A</m:t>
                        </m:r>
                      </m:oMath>
                    </w:p>
                    <w:p w:rsidR="007116D4" w:rsidRPr="00BD6759" w:rsidRDefault="00161988" w:rsidP="007116D4">
                      <m:oMathPara>
                        <m:oMath>
                          <m:sSub>
                            <m:sSubPr>
                              <m:ctrlPr>
                                <w:rPr>
                                  <w:rFonts w:ascii="Cambria Math" w:hAnsi="Cambria Math"/>
                                  <w:i/>
                                </w:rPr>
                              </m:ctrlPr>
                            </m:sSubPr>
                            <m:e>
                              <m:r>
                                <w:rPr>
                                  <w:rFonts w:ascii="Cambria Math" w:hAnsi="Cambria Math"/>
                                </w:rPr>
                                <m:t>U</m:t>
                              </m:r>
                            </m:e>
                            <m:sub>
                              <m:r>
                                <w:rPr>
                                  <w:rFonts w:ascii="Cambria Math" w:hAnsi="Cambria Math"/>
                                </w:rPr>
                                <m:t>CD</m:t>
                              </m:r>
                            </m:sub>
                          </m:sSub>
                          <m:r>
                            <w:rPr>
                              <w:rFonts w:ascii="Cambria Math" w:hAnsi="Cambria Math"/>
                            </w:rPr>
                            <m:t>=</m:t>
                          </m:r>
                          <m:sSub>
                            <m:sSubPr>
                              <m:ctrlPr>
                                <w:rPr>
                                  <w:rFonts w:ascii="Cambria Math" w:hAnsi="Cambria Math"/>
                                  <w:i/>
                                </w:rPr>
                              </m:ctrlPr>
                            </m:sSubPr>
                            <m:e>
                              <m:r>
                                <w:rPr>
                                  <w:rFonts w:ascii="Cambria Math" w:hAnsi="Cambria Math"/>
                                </w:rPr>
                                <m:t>I</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1</m:t>
                              </m:r>
                            </m:sub>
                          </m:sSub>
                          <m:r>
                            <w:rPr>
                              <w:rFonts w:ascii="Cambria Math" w:hAnsi="Cambria Math"/>
                            </w:rPr>
                            <m:t xml:space="preserve">=2.3=6 </m:t>
                          </m:r>
                          <m:d>
                            <m:dPr>
                              <m:ctrlPr>
                                <w:rPr>
                                  <w:rFonts w:ascii="Cambria Math" w:hAnsi="Cambria Math"/>
                                  <w:i/>
                                </w:rPr>
                              </m:ctrlPr>
                            </m:dPr>
                            <m:e>
                              <m:r>
                                <w:rPr>
                                  <w:rFonts w:ascii="Cambria Math" w:hAnsi="Cambria Math"/>
                                </w:rPr>
                                <m:t>V</m:t>
                              </m:r>
                            </m:e>
                          </m:d>
                        </m:oMath>
                      </m:oMathPara>
                    </w:p>
                    <w:p w:rsidR="007116D4" w:rsidRPr="000E6F83" w:rsidRDefault="00161988" w:rsidP="007116D4">
                      <w:pPr>
                        <w:spacing w:after="40" w:line="240" w:lineRule="atLeast"/>
                      </w:pPr>
                      <m:oMathPara>
                        <m:oMath>
                          <m:sSub>
                            <m:sSubPr>
                              <m:ctrlPr>
                                <w:rPr>
                                  <w:rFonts w:ascii="Cambria Math" w:hAnsi="Cambria Math"/>
                                  <w:i/>
                                </w:rPr>
                              </m:ctrlPr>
                            </m:sSubPr>
                            <m:e>
                              <m:r>
                                <w:rPr>
                                  <w:rFonts w:ascii="Cambria Math" w:hAnsi="Cambria Math"/>
                                </w:rPr>
                                <m:t>R</m:t>
                              </m:r>
                            </m:e>
                            <m:sub>
                              <m:r>
                                <w:rPr>
                                  <w:rFonts w:ascii="Cambria Math" w:hAnsi="Cambria Math"/>
                                </w:rPr>
                                <m:t>2</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U</m:t>
                                  </m:r>
                                </m:e>
                                <m:sub>
                                  <m:r>
                                    <w:rPr>
                                      <w:rFonts w:ascii="Cambria Math" w:hAnsi="Cambria Math"/>
                                    </w:rPr>
                                    <m:t>CD</m:t>
                                  </m:r>
                                </m:sub>
                              </m:sSub>
                            </m:num>
                            <m:den>
                              <m:sSub>
                                <m:sSubPr>
                                  <m:ctrlPr>
                                    <w:rPr>
                                      <w:rFonts w:ascii="Cambria Math" w:hAnsi="Cambria Math"/>
                                      <w:i/>
                                    </w:rPr>
                                  </m:ctrlPr>
                                </m:sSubPr>
                                <m:e>
                                  <m:r>
                                    <w:rPr>
                                      <w:rFonts w:ascii="Cambria Math" w:hAnsi="Cambria Math"/>
                                    </w:rPr>
                                    <m:t>I</m:t>
                                  </m:r>
                                </m:e>
                                <m:sub>
                                  <m:r>
                                    <w:rPr>
                                      <w:rFonts w:ascii="Cambria Math" w:hAnsi="Cambria Math"/>
                                    </w:rPr>
                                    <m:t>2</m:t>
                                  </m:r>
                                </m:sub>
                              </m:sSub>
                            </m:den>
                          </m:f>
                          <m:r>
                            <w:rPr>
                              <w:rFonts w:ascii="Cambria Math" w:hAnsi="Cambria Math"/>
                            </w:rPr>
                            <m:t>=</m:t>
                          </m:r>
                          <m:f>
                            <m:fPr>
                              <m:ctrlPr>
                                <w:rPr>
                                  <w:rFonts w:ascii="Cambria Math" w:hAnsi="Cambria Math"/>
                                  <w:i/>
                                </w:rPr>
                              </m:ctrlPr>
                            </m:fPr>
                            <m:num>
                              <m:r>
                                <w:rPr>
                                  <w:rFonts w:ascii="Cambria Math" w:hAnsi="Cambria Math"/>
                                </w:rPr>
                                <m:t>6</m:t>
                              </m:r>
                            </m:num>
                            <m:den>
                              <m:r>
                                <w:rPr>
                                  <w:rFonts w:ascii="Cambria Math" w:hAnsi="Cambria Math"/>
                                </w:rPr>
                                <m:t>0,5</m:t>
                              </m:r>
                            </m:den>
                          </m:f>
                          <m:r>
                            <w:rPr>
                              <w:rFonts w:ascii="Cambria Math" w:hAnsi="Cambria Math"/>
                            </w:rPr>
                            <m:t>=12 (Ω)</m:t>
                          </m:r>
                        </m:oMath>
                      </m:oMathPara>
                    </w:p>
                    <w:p w:rsidR="007116D4" w:rsidRPr="00BD6759" w:rsidRDefault="007116D4" w:rsidP="007116D4"/>
                    <w:p w:rsidR="007116D4" w:rsidRDefault="007116D4" w:rsidP="007116D4"/>
                  </w:txbxContent>
                </v:textbox>
              </v:shape>
            </w:pict>
          </mc:Fallback>
        </mc:AlternateContent>
      </w:r>
    </w:p>
    <w:p w:rsidR="00BD6759" w:rsidRDefault="00BD6759" w:rsidP="00BD6759">
      <w:pPr>
        <w:tabs>
          <w:tab w:val="left" w:pos="1900"/>
        </w:tabs>
        <w:rPr>
          <w:b/>
        </w:rPr>
      </w:pPr>
    </w:p>
    <w:p w:rsidR="00BD6759" w:rsidRDefault="00BD6759" w:rsidP="00BD6759">
      <w:pPr>
        <w:tabs>
          <w:tab w:val="left" w:pos="1900"/>
        </w:tabs>
        <w:rPr>
          <w:b/>
        </w:rPr>
      </w:pPr>
      <w:r w:rsidRPr="001D6FF1">
        <w:rPr>
          <w:noProof/>
        </w:rPr>
        <w:drawing>
          <wp:anchor distT="0" distB="0" distL="114300" distR="114300" simplePos="0" relativeHeight="251683327" behindDoc="0" locked="0" layoutInCell="1" allowOverlap="1" wp14:anchorId="096206B8" wp14:editId="10A87A04">
            <wp:simplePos x="0" y="0"/>
            <wp:positionH relativeFrom="column">
              <wp:posOffset>4474845</wp:posOffset>
            </wp:positionH>
            <wp:positionV relativeFrom="paragraph">
              <wp:posOffset>281305</wp:posOffset>
            </wp:positionV>
            <wp:extent cx="1835150" cy="1314450"/>
            <wp:effectExtent l="0" t="0" r="0" b="0"/>
            <wp:wrapSquare wrapText="bothSides"/>
            <wp:docPr id="222" name="Picture 222" descr="C:\Users\LUTHEDANG\Desktop\12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C:\Users\LUTHEDANG\Desktop\123.PNG"/>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835150" cy="131445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BD6759" w:rsidRDefault="00BD6759" w:rsidP="00BD6759">
      <w:pPr>
        <w:tabs>
          <w:tab w:val="left" w:pos="1900"/>
        </w:tabs>
        <w:rPr>
          <w:b/>
        </w:rPr>
      </w:pPr>
    </w:p>
    <w:p w:rsidR="00BD6759" w:rsidRDefault="00BD6759" w:rsidP="00BD6759">
      <w:pPr>
        <w:tabs>
          <w:tab w:val="left" w:pos="1900"/>
        </w:tabs>
        <w:rPr>
          <w:b/>
        </w:rPr>
      </w:pPr>
    </w:p>
    <w:p w:rsidR="00BD6759" w:rsidRDefault="00BD6759" w:rsidP="00BD6759">
      <w:pPr>
        <w:tabs>
          <w:tab w:val="left" w:pos="1900"/>
        </w:tabs>
        <w:rPr>
          <w:b/>
        </w:rPr>
      </w:pPr>
    </w:p>
    <w:p w:rsidR="00BD6759" w:rsidRDefault="00BD6759" w:rsidP="00BD6759">
      <w:pPr>
        <w:tabs>
          <w:tab w:val="left" w:pos="1900"/>
        </w:tabs>
        <w:rPr>
          <w:b/>
        </w:rPr>
      </w:pPr>
    </w:p>
    <w:p w:rsidR="00BD6759" w:rsidRDefault="00BD6759" w:rsidP="00BD6759">
      <w:pPr>
        <w:tabs>
          <w:tab w:val="left" w:pos="1900"/>
        </w:tabs>
        <w:rPr>
          <w:b/>
        </w:rPr>
      </w:pPr>
    </w:p>
    <w:p w:rsidR="00BD6759" w:rsidRDefault="00BD6759" w:rsidP="00BD6759">
      <w:pPr>
        <w:tabs>
          <w:tab w:val="left" w:pos="1900"/>
        </w:tabs>
        <w:rPr>
          <w:b/>
        </w:rPr>
      </w:pPr>
    </w:p>
    <w:p w:rsidR="00BD6759" w:rsidRDefault="00BD6759" w:rsidP="00BD6759">
      <w:pPr>
        <w:tabs>
          <w:tab w:val="left" w:pos="1900"/>
        </w:tabs>
        <w:rPr>
          <w:b/>
        </w:rPr>
      </w:pPr>
    </w:p>
    <w:p w:rsidR="00BD6759" w:rsidRDefault="00BD6759" w:rsidP="00BD6759">
      <w:pPr>
        <w:tabs>
          <w:tab w:val="left" w:pos="1900"/>
        </w:tabs>
        <w:rPr>
          <w:b/>
        </w:rPr>
      </w:pPr>
    </w:p>
    <w:p w:rsidR="00BD6759" w:rsidRDefault="00BD6759" w:rsidP="00BD6759">
      <w:pPr>
        <w:tabs>
          <w:tab w:val="left" w:pos="1900"/>
        </w:tabs>
        <w:rPr>
          <w:b/>
        </w:rPr>
      </w:pPr>
    </w:p>
    <w:p w:rsidR="00BD6759" w:rsidRDefault="000948E2" w:rsidP="00BD6759">
      <w:pPr>
        <w:tabs>
          <w:tab w:val="left" w:pos="1900"/>
        </w:tabs>
        <w:rPr>
          <w:b/>
        </w:rPr>
      </w:pPr>
      <w:r>
        <w:rPr>
          <w:noProof/>
        </w:rPr>
        <w:lastRenderedPageBreak/>
        <mc:AlternateContent>
          <mc:Choice Requires="wpg">
            <w:drawing>
              <wp:anchor distT="0" distB="0" distL="114300" distR="114300" simplePos="0" relativeHeight="251684864" behindDoc="0" locked="0" layoutInCell="1" allowOverlap="1" wp14:anchorId="69E398C1" wp14:editId="5B680452">
                <wp:simplePos x="0" y="0"/>
                <wp:positionH relativeFrom="column">
                  <wp:posOffset>4832350</wp:posOffset>
                </wp:positionH>
                <wp:positionV relativeFrom="paragraph">
                  <wp:posOffset>648970</wp:posOffset>
                </wp:positionV>
                <wp:extent cx="1796415" cy="1326515"/>
                <wp:effectExtent l="0" t="0" r="0" b="26035"/>
                <wp:wrapSquare wrapText="bothSides"/>
                <wp:docPr id="223" name="Group 22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96415" cy="1326515"/>
                          <a:chOff x="6152" y="5859"/>
                          <a:chExt cx="2829" cy="2089"/>
                        </a:xfrm>
                      </wpg:grpSpPr>
                      <wps:wsp>
                        <wps:cNvPr id="224" name="Text Box 191"/>
                        <wps:cNvSpPr txBox="1">
                          <a:spLocks noChangeArrowheads="1"/>
                        </wps:cNvSpPr>
                        <wps:spPr bwMode="auto">
                          <a:xfrm>
                            <a:off x="6152" y="6571"/>
                            <a:ext cx="573" cy="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0948E2" w:rsidRPr="00864363" w:rsidRDefault="000948E2" w:rsidP="00F1148C">
                              <w:pPr>
                                <w:pStyle w:val="NormalWeb"/>
                                <w:spacing w:before="0" w:beforeAutospacing="0" w:after="200" w:afterAutospacing="0" w:line="276" w:lineRule="auto"/>
                              </w:pPr>
                              <w:r w:rsidRPr="00864363">
                                <w:rPr>
                                  <w:rFonts w:eastAsia="Calibri"/>
                                  <w:bCs/>
                                </w:rPr>
                                <w:t>R</w:t>
                              </w:r>
                              <w:r>
                                <w:rPr>
                                  <w:rFonts w:eastAsia="Calibri"/>
                                  <w:bCs/>
                                  <w:position w:val="-6"/>
                                  <w:vertAlign w:val="subscript"/>
                                </w:rPr>
                                <w:t>3</w:t>
                              </w:r>
                            </w:p>
                          </w:txbxContent>
                        </wps:txbx>
                        <wps:bodyPr rot="0" vert="horz" wrap="square" lIns="91440" tIns="45720" rIns="91440" bIns="45720" anchor="t" anchorCtr="0" upright="1">
                          <a:noAutofit/>
                        </wps:bodyPr>
                      </wps:wsp>
                      <wpg:grpSp>
                        <wpg:cNvPr id="225" name="Group 153"/>
                        <wpg:cNvGrpSpPr>
                          <a:grpSpLocks/>
                        </wpg:cNvGrpSpPr>
                        <wpg:grpSpPr bwMode="auto">
                          <a:xfrm>
                            <a:off x="6414" y="5859"/>
                            <a:ext cx="2567" cy="2089"/>
                            <a:chOff x="6414" y="5859"/>
                            <a:chExt cx="2567" cy="2089"/>
                          </a:xfrm>
                        </wpg:grpSpPr>
                        <wps:wsp>
                          <wps:cNvPr id="226" name="Text Box 191"/>
                          <wps:cNvSpPr txBox="1">
                            <a:spLocks noChangeArrowheads="1"/>
                          </wps:cNvSpPr>
                          <wps:spPr bwMode="auto">
                            <a:xfrm>
                              <a:off x="7713" y="6842"/>
                              <a:ext cx="573" cy="5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0948E2" w:rsidRPr="00864363" w:rsidRDefault="000948E2" w:rsidP="00F1148C">
                                <w:pPr>
                                  <w:pStyle w:val="NormalWeb"/>
                                  <w:spacing w:before="0" w:beforeAutospacing="0" w:after="200" w:afterAutospacing="0" w:line="276" w:lineRule="auto"/>
                                  <w:rPr>
                                    <w:vertAlign w:val="subscript"/>
                                  </w:rPr>
                                </w:pPr>
                                <w:r>
                                  <w:rPr>
                                    <w:rFonts w:eastAsia="Calibri"/>
                                    <w:bCs/>
                                  </w:rPr>
                                  <w:t>Đ</w:t>
                                </w:r>
                                <w:r>
                                  <w:rPr>
                                    <w:rFonts w:eastAsia="Calibri"/>
                                    <w:bCs/>
                                    <w:vertAlign w:val="subscript"/>
                                  </w:rPr>
                                  <w:t>1</w:t>
                                </w:r>
                              </w:p>
                            </w:txbxContent>
                          </wps:txbx>
                          <wps:bodyPr rot="0" vert="horz" wrap="square" lIns="91440" tIns="45720" rIns="91440" bIns="45720" anchor="t" anchorCtr="0" upright="1">
                            <a:noAutofit/>
                          </wps:bodyPr>
                        </wps:wsp>
                        <wps:wsp>
                          <wps:cNvPr id="227" name="Text Box 191"/>
                          <wps:cNvSpPr txBox="1">
                            <a:spLocks noChangeArrowheads="1"/>
                          </wps:cNvSpPr>
                          <wps:spPr bwMode="auto">
                            <a:xfrm>
                              <a:off x="6414" y="6070"/>
                              <a:ext cx="433" cy="5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0948E2" w:rsidRPr="00864363" w:rsidRDefault="000948E2" w:rsidP="00F1148C">
                                <w:pPr>
                                  <w:pStyle w:val="NormalWeb"/>
                                  <w:spacing w:before="0" w:beforeAutospacing="0" w:after="200" w:afterAutospacing="0" w:line="276" w:lineRule="auto"/>
                                </w:pPr>
                                <w:r>
                                  <w:t>A</w:t>
                                </w:r>
                              </w:p>
                            </w:txbxContent>
                          </wps:txbx>
                          <wps:bodyPr rot="0" vert="horz" wrap="square" lIns="91440" tIns="45720" rIns="91440" bIns="45720" anchor="t" anchorCtr="0" upright="1">
                            <a:noAutofit/>
                          </wps:bodyPr>
                        </wps:wsp>
                        <wps:wsp>
                          <wps:cNvPr id="228" name="Text Box 191"/>
                          <wps:cNvSpPr txBox="1">
                            <a:spLocks noChangeArrowheads="1"/>
                          </wps:cNvSpPr>
                          <wps:spPr bwMode="auto">
                            <a:xfrm>
                              <a:off x="8548" y="6022"/>
                              <a:ext cx="433" cy="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0948E2" w:rsidRDefault="000948E2" w:rsidP="00F1148C">
                                <w:pPr>
                                  <w:pStyle w:val="NormalWeb"/>
                                  <w:spacing w:before="0" w:beforeAutospacing="0" w:after="200" w:afterAutospacing="0" w:line="276" w:lineRule="auto"/>
                                </w:pPr>
                                <w:r>
                                  <w:t>B</w:t>
                                </w:r>
                              </w:p>
                            </w:txbxContent>
                          </wps:txbx>
                          <wps:bodyPr rot="0" vert="horz" wrap="square" lIns="91440" tIns="45720" rIns="91440" bIns="45720" anchor="t" anchorCtr="0" upright="1">
                            <a:noAutofit/>
                          </wps:bodyPr>
                        </wps:wsp>
                        <wps:wsp>
                          <wps:cNvPr id="229" name="Text Box 191"/>
                          <wps:cNvSpPr txBox="1">
                            <a:spLocks noChangeArrowheads="1"/>
                          </wps:cNvSpPr>
                          <wps:spPr bwMode="auto">
                            <a:xfrm>
                              <a:off x="7726" y="7446"/>
                              <a:ext cx="723" cy="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0948E2" w:rsidRPr="001056B6" w:rsidRDefault="000948E2" w:rsidP="00F1148C">
                                <w:pPr>
                                  <w:pStyle w:val="NormalWeb"/>
                                  <w:spacing w:before="0" w:beforeAutospacing="0" w:after="200" w:afterAutospacing="0" w:line="276" w:lineRule="auto"/>
                                </w:pPr>
                                <w:r w:rsidRPr="001056B6">
                                  <w:rPr>
                                    <w:rFonts w:eastAsia="Calibri"/>
                                    <w:bCs/>
                                    <w:position w:val="-6"/>
                                  </w:rPr>
                                  <w:t>Đ</w:t>
                                </w:r>
                                <w:r>
                                  <w:rPr>
                                    <w:rFonts w:eastAsia="Calibri"/>
                                    <w:bCs/>
                                    <w:position w:val="-6"/>
                                    <w:vertAlign w:val="subscript"/>
                                  </w:rPr>
                                  <w:t>2</w:t>
                                </w:r>
                              </w:p>
                            </w:txbxContent>
                          </wps:txbx>
                          <wps:bodyPr rot="0" vert="horz" wrap="square" lIns="91440" tIns="45720" rIns="91440" bIns="45720" anchor="t" anchorCtr="0" upright="1">
                            <a:noAutofit/>
                          </wps:bodyPr>
                        </wps:wsp>
                        <wpg:grpSp>
                          <wpg:cNvPr id="230" name="Group 158"/>
                          <wpg:cNvGrpSpPr>
                            <a:grpSpLocks/>
                          </wpg:cNvGrpSpPr>
                          <wpg:grpSpPr bwMode="auto">
                            <a:xfrm>
                              <a:off x="6474" y="6216"/>
                              <a:ext cx="2357" cy="1732"/>
                              <a:chOff x="6474" y="6116"/>
                              <a:chExt cx="2493" cy="1832"/>
                            </a:xfrm>
                          </wpg:grpSpPr>
                          <wps:wsp>
                            <wps:cNvPr id="231" name="Straight Connector 41"/>
                            <wps:cNvCnPr>
                              <a:cxnSpLocks noChangeShapeType="1"/>
                            </wps:cNvCnPr>
                            <wps:spPr bwMode="auto">
                              <a:xfrm>
                                <a:off x="7815" y="6298"/>
                                <a:ext cx="1152" cy="1"/>
                              </a:xfrm>
                              <a:prstGeom prst="line">
                                <a:avLst/>
                              </a:prstGeom>
                              <a:noFill/>
                              <a:ln w="9525" algn="ctr">
                                <a:solidFill>
                                  <a:srgbClr val="000000"/>
                                </a:solidFill>
                                <a:round/>
                                <a:headEnd/>
                                <a:tailEnd/>
                              </a:ln>
                              <a:extLst>
                                <a:ext uri="{909E8E84-426E-40DD-AFC4-6F175D3DCCD1}">
                                  <a14:hiddenFill xmlns:a14="http://schemas.microsoft.com/office/drawing/2010/main">
                                    <a:noFill/>
                                  </a14:hiddenFill>
                                </a:ext>
                              </a:extLst>
                            </wps:spPr>
                            <wps:bodyPr/>
                          </wps:wsp>
                          <wps:wsp>
                            <wps:cNvPr id="232" name="Straight Connector 42"/>
                            <wps:cNvCnPr>
                              <a:cxnSpLocks noChangeShapeType="1"/>
                            </wps:cNvCnPr>
                            <wps:spPr bwMode="auto">
                              <a:xfrm>
                                <a:off x="6657" y="6298"/>
                                <a:ext cx="1086" cy="1"/>
                              </a:xfrm>
                              <a:prstGeom prst="line">
                                <a:avLst/>
                              </a:prstGeom>
                              <a:noFill/>
                              <a:ln w="9525" algn="ctr">
                                <a:solidFill>
                                  <a:srgbClr val="000000"/>
                                </a:solidFill>
                                <a:round/>
                                <a:headEnd/>
                                <a:tailEnd/>
                              </a:ln>
                              <a:extLst>
                                <a:ext uri="{909E8E84-426E-40DD-AFC4-6F175D3DCCD1}">
                                  <a14:hiddenFill xmlns:a14="http://schemas.microsoft.com/office/drawing/2010/main">
                                    <a:noFill/>
                                  </a14:hiddenFill>
                                </a:ext>
                              </a:extLst>
                            </wps:spPr>
                            <wps:bodyPr/>
                          </wps:wsp>
                          <wps:wsp>
                            <wps:cNvPr id="233" name="Straight Connector 43"/>
                            <wps:cNvCnPr>
                              <a:cxnSpLocks noChangeShapeType="1"/>
                            </wps:cNvCnPr>
                            <wps:spPr bwMode="auto">
                              <a:xfrm>
                                <a:off x="6657" y="7531"/>
                                <a:ext cx="501" cy="1"/>
                              </a:xfrm>
                              <a:prstGeom prst="line">
                                <a:avLst/>
                              </a:prstGeom>
                              <a:noFill/>
                              <a:ln w="9525" algn="ctr">
                                <a:solidFill>
                                  <a:srgbClr val="000000"/>
                                </a:solidFill>
                                <a:round/>
                                <a:headEnd/>
                                <a:tailEnd/>
                              </a:ln>
                              <a:extLst>
                                <a:ext uri="{909E8E84-426E-40DD-AFC4-6F175D3DCCD1}">
                                  <a14:hiddenFill xmlns:a14="http://schemas.microsoft.com/office/drawing/2010/main">
                                    <a:noFill/>
                                  </a14:hiddenFill>
                                </a:ext>
                              </a:extLst>
                            </wps:spPr>
                            <wps:bodyPr/>
                          </wps:wsp>
                          <wps:wsp>
                            <wps:cNvPr id="234" name="Straight Connector 44"/>
                            <wps:cNvCnPr>
                              <a:cxnSpLocks noChangeShapeType="1"/>
                            </wps:cNvCnPr>
                            <wps:spPr bwMode="auto">
                              <a:xfrm>
                                <a:off x="8466" y="7507"/>
                                <a:ext cx="494" cy="1"/>
                              </a:xfrm>
                              <a:prstGeom prst="line">
                                <a:avLst/>
                              </a:prstGeom>
                              <a:noFill/>
                              <a:ln w="9525" algn="ctr">
                                <a:solidFill>
                                  <a:srgbClr val="000000"/>
                                </a:solidFill>
                                <a:round/>
                                <a:headEnd/>
                                <a:tailEnd/>
                              </a:ln>
                              <a:extLst>
                                <a:ext uri="{909E8E84-426E-40DD-AFC4-6F175D3DCCD1}">
                                  <a14:hiddenFill xmlns:a14="http://schemas.microsoft.com/office/drawing/2010/main">
                                    <a:noFill/>
                                  </a14:hiddenFill>
                                </a:ext>
                              </a:extLst>
                            </wps:spPr>
                            <wps:bodyPr/>
                          </wps:wsp>
                          <wps:wsp>
                            <wps:cNvPr id="235" name="Straight Connector 48"/>
                            <wps:cNvCnPr>
                              <a:cxnSpLocks noChangeShapeType="1"/>
                            </wps:cNvCnPr>
                            <wps:spPr bwMode="auto">
                              <a:xfrm>
                                <a:off x="7743" y="6116"/>
                                <a:ext cx="1" cy="343"/>
                              </a:xfrm>
                              <a:prstGeom prst="line">
                                <a:avLst/>
                              </a:prstGeom>
                              <a:noFill/>
                              <a:ln w="9525" algn="ctr">
                                <a:solidFill>
                                  <a:srgbClr val="000000"/>
                                </a:solidFill>
                                <a:round/>
                                <a:headEnd/>
                                <a:tailEnd/>
                              </a:ln>
                              <a:extLst>
                                <a:ext uri="{909E8E84-426E-40DD-AFC4-6F175D3DCCD1}">
                                  <a14:hiddenFill xmlns:a14="http://schemas.microsoft.com/office/drawing/2010/main">
                                    <a:noFill/>
                                  </a14:hiddenFill>
                                </a:ext>
                              </a:extLst>
                            </wps:spPr>
                            <wps:bodyPr/>
                          </wps:wsp>
                          <wps:wsp>
                            <wps:cNvPr id="236" name="Straight Connector 49"/>
                            <wps:cNvCnPr>
                              <a:cxnSpLocks noChangeShapeType="1"/>
                            </wps:cNvCnPr>
                            <wps:spPr bwMode="auto">
                              <a:xfrm flipV="1">
                                <a:off x="7815" y="6223"/>
                                <a:ext cx="1" cy="161"/>
                              </a:xfrm>
                              <a:prstGeom prst="line">
                                <a:avLst/>
                              </a:prstGeom>
                              <a:noFill/>
                              <a:ln w="19050" algn="ctr">
                                <a:solidFill>
                                  <a:srgbClr val="000000"/>
                                </a:solidFill>
                                <a:round/>
                                <a:headEnd/>
                                <a:tailEnd/>
                              </a:ln>
                              <a:extLst>
                                <a:ext uri="{909E8E84-426E-40DD-AFC4-6F175D3DCCD1}">
                                  <a14:hiddenFill xmlns:a14="http://schemas.microsoft.com/office/drawing/2010/main">
                                    <a:noFill/>
                                  </a14:hiddenFill>
                                </a:ext>
                              </a:extLst>
                            </wps:spPr>
                            <wps:bodyPr/>
                          </wps:wsp>
                          <wps:wsp>
                            <wps:cNvPr id="237" name="Straight Connector 51"/>
                            <wps:cNvCnPr>
                              <a:cxnSpLocks noChangeShapeType="1"/>
                            </wps:cNvCnPr>
                            <wps:spPr bwMode="auto">
                              <a:xfrm>
                                <a:off x="6654" y="6298"/>
                                <a:ext cx="3" cy="419"/>
                              </a:xfrm>
                              <a:prstGeom prst="line">
                                <a:avLst/>
                              </a:prstGeom>
                              <a:noFill/>
                              <a:ln w="9525" algn="ctr">
                                <a:solidFill>
                                  <a:srgbClr val="000000"/>
                                </a:solidFill>
                                <a:round/>
                                <a:headEnd/>
                                <a:tailEnd/>
                              </a:ln>
                              <a:extLst>
                                <a:ext uri="{909E8E84-426E-40DD-AFC4-6F175D3DCCD1}">
                                  <a14:hiddenFill xmlns:a14="http://schemas.microsoft.com/office/drawing/2010/main">
                                    <a:noFill/>
                                  </a14:hiddenFill>
                                </a:ext>
                              </a:extLst>
                            </wps:spPr>
                            <wps:bodyPr/>
                          </wps:wsp>
                          <wps:wsp>
                            <wps:cNvPr id="238" name="Straight Connector 52"/>
                            <wps:cNvCnPr>
                              <a:cxnSpLocks noChangeShapeType="1"/>
                            </wps:cNvCnPr>
                            <wps:spPr bwMode="auto">
                              <a:xfrm flipV="1">
                                <a:off x="8960" y="6298"/>
                                <a:ext cx="7" cy="1209"/>
                              </a:xfrm>
                              <a:prstGeom prst="line">
                                <a:avLst/>
                              </a:prstGeom>
                              <a:noFill/>
                              <a:ln w="9525" algn="ctr">
                                <a:solidFill>
                                  <a:srgbClr val="000000"/>
                                </a:solidFill>
                                <a:round/>
                                <a:headEnd/>
                                <a:tailEnd/>
                              </a:ln>
                              <a:extLst>
                                <a:ext uri="{909E8E84-426E-40DD-AFC4-6F175D3DCCD1}">
                                  <a14:hiddenFill xmlns:a14="http://schemas.microsoft.com/office/drawing/2010/main">
                                    <a:noFill/>
                                  </a14:hiddenFill>
                                </a:ext>
                              </a:extLst>
                            </wps:spPr>
                            <wps:bodyPr/>
                          </wps:wsp>
                          <wps:wsp>
                            <wps:cNvPr id="239" name="Rectangle 53"/>
                            <wps:cNvSpPr>
                              <a:spLocks noChangeArrowheads="1"/>
                            </wps:cNvSpPr>
                            <wps:spPr bwMode="auto">
                              <a:xfrm>
                                <a:off x="6600" y="6702"/>
                                <a:ext cx="118" cy="390"/>
                              </a:xfrm>
                              <a:prstGeom prst="rect">
                                <a:avLst/>
                              </a:prstGeom>
                              <a:solidFill>
                                <a:srgbClr val="FFFFFF"/>
                              </a:solidFill>
                              <a:ln w="9525" algn="ctr">
                                <a:solidFill>
                                  <a:srgbClr val="000000"/>
                                </a:solidFill>
                                <a:miter lim="800000"/>
                                <a:headEnd/>
                                <a:tailEnd/>
                              </a:ln>
                            </wps:spPr>
                            <wps:txbx>
                              <w:txbxContent>
                                <w:p w:rsidR="000948E2" w:rsidRDefault="000948E2" w:rsidP="00F1148C">
                                  <w:pPr>
                                    <w:rPr>
                                      <w:rFonts w:eastAsia="Times New Roman"/>
                                    </w:rPr>
                                  </w:pPr>
                                </w:p>
                              </w:txbxContent>
                            </wps:txbx>
                            <wps:bodyPr rot="0" vert="horz" wrap="square" lIns="91440" tIns="45720" rIns="91440" bIns="45720" anchor="ctr" anchorCtr="0" upright="1">
                              <a:noAutofit/>
                            </wps:bodyPr>
                          </wps:wsp>
                          <wps:wsp>
                            <wps:cNvPr id="240" name="Straight Connector 55"/>
                            <wps:cNvCnPr>
                              <a:cxnSpLocks noChangeShapeType="1"/>
                            </wps:cNvCnPr>
                            <wps:spPr bwMode="auto">
                              <a:xfrm flipV="1">
                                <a:off x="6654" y="7092"/>
                                <a:ext cx="3" cy="439"/>
                              </a:xfrm>
                              <a:prstGeom prst="line">
                                <a:avLst/>
                              </a:prstGeom>
                              <a:noFill/>
                              <a:ln w="9525" algn="ctr">
                                <a:solidFill>
                                  <a:srgbClr val="000000"/>
                                </a:solidFill>
                                <a:round/>
                                <a:headEnd/>
                                <a:tailEnd/>
                              </a:ln>
                              <a:extLst>
                                <a:ext uri="{909E8E84-426E-40DD-AFC4-6F175D3DCCD1}">
                                  <a14:hiddenFill xmlns:a14="http://schemas.microsoft.com/office/drawing/2010/main">
                                    <a:noFill/>
                                  </a14:hiddenFill>
                                </a:ext>
                              </a:extLst>
                            </wps:spPr>
                            <wps:bodyPr/>
                          </wps:wsp>
                          <wps:wsp>
                            <wps:cNvPr id="241" name="Flowchart: Summing Junction 156"/>
                            <wps:cNvSpPr>
                              <a:spLocks noChangeArrowheads="1"/>
                            </wps:cNvSpPr>
                            <wps:spPr bwMode="auto">
                              <a:xfrm>
                                <a:off x="7650" y="7035"/>
                                <a:ext cx="290" cy="257"/>
                              </a:xfrm>
                              <a:prstGeom prst="flowChartSummingJunction">
                                <a:avLst/>
                              </a:prstGeom>
                              <a:solidFill>
                                <a:srgbClr val="FFFFFF"/>
                              </a:solidFill>
                              <a:ln w="9525" algn="ctr">
                                <a:solidFill>
                                  <a:srgbClr val="000000"/>
                                </a:solidFill>
                                <a:round/>
                                <a:headEnd/>
                                <a:tailEnd/>
                              </a:ln>
                            </wps:spPr>
                            <wps:txbx>
                              <w:txbxContent>
                                <w:p w:rsidR="000948E2" w:rsidRDefault="000948E2" w:rsidP="00F1148C">
                                  <w:pPr>
                                    <w:rPr>
                                      <w:rFonts w:eastAsia="Times New Roman"/>
                                    </w:rPr>
                                  </w:pPr>
                                </w:p>
                              </w:txbxContent>
                            </wps:txbx>
                            <wps:bodyPr rot="0" vert="horz" wrap="square" lIns="91440" tIns="45720" rIns="91440" bIns="45720" anchor="ctr" anchorCtr="0" upright="1">
                              <a:noAutofit/>
                            </wps:bodyPr>
                          </wps:wsp>
                          <wps:wsp>
                            <wps:cNvPr id="242" name="Straight Connector 43"/>
                            <wps:cNvCnPr>
                              <a:cxnSpLocks noChangeShapeType="1"/>
                            </wps:cNvCnPr>
                            <wps:spPr bwMode="auto">
                              <a:xfrm>
                                <a:off x="7144" y="7153"/>
                                <a:ext cx="501" cy="1"/>
                              </a:xfrm>
                              <a:prstGeom prst="line">
                                <a:avLst/>
                              </a:prstGeom>
                              <a:noFill/>
                              <a:ln w="9525" algn="ctr">
                                <a:solidFill>
                                  <a:srgbClr val="000000"/>
                                </a:solidFill>
                                <a:round/>
                                <a:headEnd/>
                                <a:tailEnd/>
                              </a:ln>
                              <a:extLst>
                                <a:ext uri="{909E8E84-426E-40DD-AFC4-6F175D3DCCD1}">
                                  <a14:hiddenFill xmlns:a14="http://schemas.microsoft.com/office/drawing/2010/main">
                                    <a:noFill/>
                                  </a14:hiddenFill>
                                </a:ext>
                              </a:extLst>
                            </wps:spPr>
                            <wps:bodyPr/>
                          </wps:wsp>
                          <wps:wsp>
                            <wps:cNvPr id="243" name="Straight Connector 44"/>
                            <wps:cNvCnPr>
                              <a:cxnSpLocks noChangeShapeType="1"/>
                            </wps:cNvCnPr>
                            <wps:spPr bwMode="auto">
                              <a:xfrm>
                                <a:off x="7940" y="7152"/>
                                <a:ext cx="494" cy="1"/>
                              </a:xfrm>
                              <a:prstGeom prst="line">
                                <a:avLst/>
                              </a:prstGeom>
                              <a:noFill/>
                              <a:ln w="9525" algn="ctr">
                                <a:solidFill>
                                  <a:srgbClr val="000000"/>
                                </a:solidFill>
                                <a:round/>
                                <a:headEnd/>
                                <a:tailEnd/>
                              </a:ln>
                              <a:extLst>
                                <a:ext uri="{909E8E84-426E-40DD-AFC4-6F175D3DCCD1}">
                                  <a14:hiddenFill xmlns:a14="http://schemas.microsoft.com/office/drawing/2010/main">
                                    <a:noFill/>
                                  </a14:hiddenFill>
                                </a:ext>
                              </a:extLst>
                            </wps:spPr>
                            <wps:bodyPr/>
                          </wps:wsp>
                          <wps:wsp>
                            <wps:cNvPr id="244" name="Flowchart: Summing Junction 156"/>
                            <wps:cNvSpPr>
                              <a:spLocks noChangeArrowheads="1"/>
                            </wps:cNvSpPr>
                            <wps:spPr bwMode="auto">
                              <a:xfrm>
                                <a:off x="7631" y="7691"/>
                                <a:ext cx="290" cy="257"/>
                              </a:xfrm>
                              <a:prstGeom prst="flowChartSummingJunction">
                                <a:avLst/>
                              </a:prstGeom>
                              <a:solidFill>
                                <a:srgbClr val="FFFFFF"/>
                              </a:solidFill>
                              <a:ln w="9525" algn="ctr">
                                <a:solidFill>
                                  <a:srgbClr val="000000"/>
                                </a:solidFill>
                                <a:round/>
                                <a:headEnd/>
                                <a:tailEnd/>
                              </a:ln>
                            </wps:spPr>
                            <wps:txbx>
                              <w:txbxContent>
                                <w:p w:rsidR="000948E2" w:rsidRDefault="000948E2" w:rsidP="00F1148C">
                                  <w:pPr>
                                    <w:rPr>
                                      <w:rFonts w:eastAsia="Times New Roman"/>
                                    </w:rPr>
                                  </w:pPr>
                                </w:p>
                              </w:txbxContent>
                            </wps:txbx>
                            <wps:bodyPr rot="0" vert="horz" wrap="square" lIns="91440" tIns="45720" rIns="91440" bIns="45720" anchor="ctr" anchorCtr="0" upright="1">
                              <a:noAutofit/>
                            </wps:bodyPr>
                          </wps:wsp>
                          <wps:wsp>
                            <wps:cNvPr id="245" name="Straight Connector 43"/>
                            <wps:cNvCnPr>
                              <a:cxnSpLocks noChangeShapeType="1"/>
                            </wps:cNvCnPr>
                            <wps:spPr bwMode="auto">
                              <a:xfrm>
                                <a:off x="7125" y="7831"/>
                                <a:ext cx="501" cy="1"/>
                              </a:xfrm>
                              <a:prstGeom prst="line">
                                <a:avLst/>
                              </a:prstGeom>
                              <a:noFill/>
                              <a:ln w="9525" algn="ctr">
                                <a:solidFill>
                                  <a:srgbClr val="000000"/>
                                </a:solidFill>
                                <a:round/>
                                <a:headEnd/>
                                <a:tailEnd/>
                              </a:ln>
                              <a:extLst>
                                <a:ext uri="{909E8E84-426E-40DD-AFC4-6F175D3DCCD1}">
                                  <a14:hiddenFill xmlns:a14="http://schemas.microsoft.com/office/drawing/2010/main">
                                    <a:noFill/>
                                  </a14:hiddenFill>
                                </a:ext>
                              </a:extLst>
                            </wps:spPr>
                            <wps:bodyPr/>
                          </wps:wsp>
                          <wps:wsp>
                            <wps:cNvPr id="246" name="Straight Connector 44"/>
                            <wps:cNvCnPr>
                              <a:cxnSpLocks noChangeShapeType="1"/>
                            </wps:cNvCnPr>
                            <wps:spPr bwMode="auto">
                              <a:xfrm>
                                <a:off x="7932" y="7819"/>
                                <a:ext cx="494" cy="1"/>
                              </a:xfrm>
                              <a:prstGeom prst="line">
                                <a:avLst/>
                              </a:prstGeom>
                              <a:noFill/>
                              <a:ln w="9525" algn="ctr">
                                <a:solidFill>
                                  <a:srgbClr val="000000"/>
                                </a:solidFill>
                                <a:round/>
                                <a:headEnd/>
                                <a:tailEnd/>
                              </a:ln>
                              <a:extLst>
                                <a:ext uri="{909E8E84-426E-40DD-AFC4-6F175D3DCCD1}">
                                  <a14:hiddenFill xmlns:a14="http://schemas.microsoft.com/office/drawing/2010/main">
                                    <a:noFill/>
                                  </a14:hiddenFill>
                                </a:ext>
                              </a:extLst>
                            </wps:spPr>
                            <wps:bodyPr/>
                          </wps:wsp>
                          <wps:wsp>
                            <wps:cNvPr id="247" name="Straight Connector 55"/>
                            <wps:cNvCnPr>
                              <a:cxnSpLocks noChangeShapeType="1"/>
                            </wps:cNvCnPr>
                            <wps:spPr bwMode="auto">
                              <a:xfrm flipV="1">
                                <a:off x="7133" y="7144"/>
                                <a:ext cx="3" cy="687"/>
                              </a:xfrm>
                              <a:prstGeom prst="line">
                                <a:avLst/>
                              </a:prstGeom>
                              <a:noFill/>
                              <a:ln w="9525" algn="ctr">
                                <a:solidFill>
                                  <a:srgbClr val="000000"/>
                                </a:solidFill>
                                <a:round/>
                                <a:headEnd/>
                                <a:tailEnd/>
                              </a:ln>
                              <a:extLst>
                                <a:ext uri="{909E8E84-426E-40DD-AFC4-6F175D3DCCD1}">
                                  <a14:hiddenFill xmlns:a14="http://schemas.microsoft.com/office/drawing/2010/main">
                                    <a:noFill/>
                                  </a14:hiddenFill>
                                </a:ext>
                              </a:extLst>
                            </wps:spPr>
                            <wps:bodyPr/>
                          </wps:wsp>
                          <wps:wsp>
                            <wps:cNvPr id="248" name="Straight Connector 55"/>
                            <wps:cNvCnPr>
                              <a:cxnSpLocks noChangeShapeType="1"/>
                            </wps:cNvCnPr>
                            <wps:spPr bwMode="auto">
                              <a:xfrm flipV="1">
                                <a:off x="8431" y="7144"/>
                                <a:ext cx="3" cy="688"/>
                              </a:xfrm>
                              <a:prstGeom prst="line">
                                <a:avLst/>
                              </a:prstGeom>
                              <a:noFill/>
                              <a:ln w="9525" algn="ctr">
                                <a:solidFill>
                                  <a:srgbClr val="000000"/>
                                </a:solidFill>
                                <a:round/>
                                <a:headEnd/>
                                <a:tailEnd/>
                              </a:ln>
                              <a:extLst>
                                <a:ext uri="{909E8E84-426E-40DD-AFC4-6F175D3DCCD1}">
                                  <a14:hiddenFill xmlns:a14="http://schemas.microsoft.com/office/drawing/2010/main">
                                    <a:noFill/>
                                  </a14:hiddenFill>
                                </a:ext>
                              </a:extLst>
                            </wps:spPr>
                            <wps:bodyPr/>
                          </wps:wsp>
                          <wps:wsp>
                            <wps:cNvPr id="249" name="AutoShape 177"/>
                            <wps:cNvCnPr>
                              <a:cxnSpLocks noChangeShapeType="1"/>
                            </wps:cNvCnPr>
                            <wps:spPr bwMode="auto">
                              <a:xfrm flipV="1">
                                <a:off x="6474" y="6801"/>
                                <a:ext cx="394" cy="159"/>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250" name="Text Box 191"/>
                          <wps:cNvSpPr txBox="1">
                            <a:spLocks noChangeArrowheads="1"/>
                          </wps:cNvSpPr>
                          <wps:spPr bwMode="auto">
                            <a:xfrm>
                              <a:off x="7399" y="5859"/>
                              <a:ext cx="646" cy="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0948E2" w:rsidRDefault="000948E2" w:rsidP="00F1148C">
                                <w:pPr>
                                  <w:pStyle w:val="NormalWeb"/>
                                  <w:spacing w:before="0" w:beforeAutospacing="0" w:after="200" w:afterAutospacing="0" w:line="276" w:lineRule="auto"/>
                                </w:pPr>
                                <w:r>
                                  <w:t>E, r</w:t>
                                </w: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w14:anchorId="69E398C1" id="Group 223" o:spid="_x0000_s1099" style="position:absolute;margin-left:380.5pt;margin-top:51.1pt;width:141.45pt;height:104.45pt;z-index:251684864" coordorigin="6152,5859" coordsize="2829,208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">
                <v:shape id="Text Box 191" o:spid="_x0000_s1100" type="#_x0000_t202" style="position:absolute;left:6152;top:6571;width:573;height:5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j8xHMUA&#10;AADcAAAADwAAAGRycy9kb3ducmV2LnhtbESPT4vCMBTE7wv7HcJb8LamFhXpGkUKsiJ68M/F29vm&#10;2Rabl24TtfrpjSB4HGbmN8x42ppKXKhxpWUFvW4EgjizuuRcwX43/x6BcB5ZY2WZFNzIwXTy+THG&#10;RNsrb+iy9bkIEHYJKii8rxMpXVaQQde1NXHwjrYx6INscqkbvAa4qWQcRUNpsOSwUGBNaUHZaXs2&#10;CpbpfI2bv9iM7lX6uzrO6v/9YaBU56ud/YDw1Pp3+NVeaAVx3IfnmXAE5OQ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GPzEcxQAAANwAAAAPAAAAAAAAAAAAAAAAAJgCAABkcnMv&#10;ZG93bnJldi54bWxQSwUGAAAAAAQABAD1AAAAigMAAAAA&#10;" filled="f" stroked="f" strokeweight=".5pt">
                  <v:textbox>
                    <w:txbxContent>
                      <w:p w:rsidR="000948E2" w:rsidRPr="00864363" w:rsidRDefault="000948E2" w:rsidP="00F1148C">
                        <w:pPr>
                          <w:pStyle w:val="NormalWeb"/>
                          <w:spacing w:before="0" w:beforeAutospacing="0" w:after="200" w:afterAutospacing="0" w:line="276" w:lineRule="auto"/>
                        </w:pPr>
                        <w:r w:rsidRPr="00864363">
                          <w:rPr>
                            <w:rFonts w:eastAsia="Calibri"/>
                            <w:bCs/>
                          </w:rPr>
                          <w:t>R</w:t>
                        </w:r>
                        <w:r>
                          <w:rPr>
                            <w:rFonts w:eastAsia="Calibri"/>
                            <w:bCs/>
                            <w:position w:val="-6"/>
                            <w:vertAlign w:val="subscript"/>
                          </w:rPr>
                          <w:t>3</w:t>
                        </w:r>
                      </w:p>
                    </w:txbxContent>
                  </v:textbox>
                </v:shape>
                <v:group id="Group 153" o:spid="_x0000_s1101" style="position:absolute;left:6414;top:5859;width:2567;height:2089" coordorigin="6414,5859" coordsize="2567,208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yyME2MQAAADcAAAA&#10;DwAAAAAAAAAAAAAAAACqAgAAZHJzL2Rvd25yZXYueG1sUEsFBgAAAAAEAAQA+gAAAJsDAAAAAA==&#10;">
                  <v:shape id="Text Box 191" o:spid="_x0000_s1102" type="#_x0000_t202" style="position:absolute;left:7713;top:6842;width:573;height:5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aEK8MYA&#10;AADcAAAADwAAAGRycy9kb3ducmV2LnhtbESPT2vCQBTE74V+h+UVems2BioSs4YQEEtpD/65eHtm&#10;n0kw+zZmtxr99N1CweMwM79hsnw0nbjQ4FrLCiZRDIK4srrlWsFuu3ybgXAeWWNnmRTcyEG+eH7K&#10;MNX2ymu6bHwtAoRdigoa7/tUSlc1ZNBFticO3tEOBn2QQy31gNcAN51M4ngqDbYcFhrsqWyoOm1+&#10;jILPcvmN60NiZveuXH0di/68278r9foyFnMQnkb/CP+3P7SCJJnC35lwBOTi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aEK8MYAAADcAAAADwAAAAAAAAAAAAAAAACYAgAAZHJz&#10;L2Rvd25yZXYueG1sUEsFBgAAAAAEAAQA9QAAAIsDAAAAAA==&#10;" filled="f" stroked="f" strokeweight=".5pt">
                    <v:textbox>
                      <w:txbxContent>
                        <w:p w:rsidR="000948E2" w:rsidRPr="00864363" w:rsidRDefault="000948E2" w:rsidP="00F1148C">
                          <w:pPr>
                            <w:pStyle w:val="NormalWeb"/>
                            <w:spacing w:before="0" w:beforeAutospacing="0" w:after="200" w:afterAutospacing="0" w:line="276" w:lineRule="auto"/>
                            <w:rPr>
                              <w:vertAlign w:val="subscript"/>
                            </w:rPr>
                          </w:pPr>
                          <w:r>
                            <w:rPr>
                              <w:rFonts w:eastAsia="Calibri"/>
                              <w:bCs/>
                            </w:rPr>
                            <w:t>Đ</w:t>
                          </w:r>
                          <w:r>
                            <w:rPr>
                              <w:rFonts w:eastAsia="Calibri"/>
                              <w:bCs/>
                              <w:vertAlign w:val="subscript"/>
                            </w:rPr>
                            <w:t>1</w:t>
                          </w:r>
                        </w:p>
                      </w:txbxContent>
                    </v:textbox>
                  </v:shape>
                  <v:shape id="Text Box 191" o:spid="_x0000_s1103" type="#_x0000_t202" style="position:absolute;left:6414;top:6070;width:433;height:5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u2va8YA&#10;AADcAAAADwAAAGRycy9kb3ducmV2LnhtbESPS4vCQBCE7wv7H4Ze8LZODPgg6ygSkBXRg4+Lt95M&#10;mwQzPdnMqNFf7wiCx6KqvqLG09ZU4kKNKy0r6HUjEMSZ1SXnCva7+fcIhPPIGivLpOBGDqaTz48x&#10;JtpeeUOXrc9FgLBLUEHhfZ1I6bKCDLqurYmDd7SNQR9kk0vd4DXATSXjKBpIgyWHhQJrSgvKTtuz&#10;UbBM52vc/MVmdK/S39VxVv/vD32lOl/t7AeEp9a/w6/2QiuI4yE8z4QjICc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u2va8YAAADcAAAADwAAAAAAAAAAAAAAAACYAgAAZHJz&#10;L2Rvd25yZXYueG1sUEsFBgAAAAAEAAQA9QAAAIsDAAAAAA==&#10;" filled="f" stroked="f" strokeweight=".5pt">
                    <v:textbox>
                      <w:txbxContent>
                        <w:p w:rsidR="000948E2" w:rsidRPr="00864363" w:rsidRDefault="000948E2" w:rsidP="00F1148C">
                          <w:pPr>
                            <w:pStyle w:val="NormalWeb"/>
                            <w:spacing w:before="0" w:beforeAutospacing="0" w:after="200" w:afterAutospacing="0" w:line="276" w:lineRule="auto"/>
                          </w:pPr>
                          <w:r>
                            <w:t>A</w:t>
                          </w:r>
                        </w:p>
                      </w:txbxContent>
                    </v:textbox>
                  </v:shape>
                  <v:shape id="Text Box 191" o:spid="_x0000_s1104" type="#_x0000_t202" style="position:absolute;left:8548;top:6022;width:433;height:5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3I7GcIA&#10;AADcAAAADwAAAGRycy9kb3ducmV2LnhtbERPy4rCMBTdD/gP4QruxtSCg1TTIgWZQZyFj427a3Nt&#10;i81NbaLW+frJQnB5OO9F1ptG3KlztWUFk3EEgriwuuZSwWG/+pyBcB5ZY2OZFDzJQZYOPhaYaPvg&#10;Ld13vhQhhF2CCirv20RKV1Rk0I1tSxy4s+0M+gC7UuoOHyHcNDKOoi9psObQUGFLeUXFZXczCtb5&#10;6he3p9jM/pr8e3NettfDcarUaNgv5yA89f4tfrl/tII4DmvDmXAEZPo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HcjsZwgAAANwAAAAPAAAAAAAAAAAAAAAAAJgCAABkcnMvZG93&#10;bnJldi54bWxQSwUGAAAAAAQABAD1AAAAhwMAAAAA&#10;" filled="f" stroked="f" strokeweight=".5pt">
                    <v:textbox>
                      <w:txbxContent>
                        <w:p w:rsidR="000948E2" w:rsidRDefault="000948E2" w:rsidP="00F1148C">
                          <w:pPr>
                            <w:pStyle w:val="NormalWeb"/>
                            <w:spacing w:before="0" w:beforeAutospacing="0" w:after="200" w:afterAutospacing="0" w:line="276" w:lineRule="auto"/>
                          </w:pPr>
                          <w:r>
                            <w:t>B</w:t>
                          </w:r>
                        </w:p>
                      </w:txbxContent>
                    </v:textbox>
                  </v:shape>
                  <v:shape id="Text Box 191" o:spid="_x0000_s1105" type="#_x0000_t202" style="position:absolute;left:7726;top:7446;width:723;height:5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D6egsUA&#10;AADcAAAADwAAAGRycy9kb3ducmV2LnhtbESPQYvCMBSE78L+h/AWvGm6BRe3GkUKoogedL14ezbP&#10;tti8dJuodX+9EQSPw8x8w4ynranElRpXWlbw1Y9AEGdWl5wr2P/Oe0MQziNrrCyTgjs5mE4+OmNM&#10;tL3xlq47n4sAYZeggsL7OpHSZQUZdH1bEwfvZBuDPsgml7rBW4CbSsZR9C0NlhwWCqwpLSg77y5G&#10;wSqdb3B7jM3wv0oX69Os/tsfBkp1P9vZCISn1r/Dr/ZSK4jjH3ieCUdATh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oPp6CxQAAANwAAAAPAAAAAAAAAAAAAAAAAJgCAABkcnMv&#10;ZG93bnJldi54bWxQSwUGAAAAAAQABAD1AAAAigMAAAAA&#10;" filled="f" stroked="f" strokeweight=".5pt">
                    <v:textbox>
                      <w:txbxContent>
                        <w:p w:rsidR="000948E2" w:rsidRPr="001056B6" w:rsidRDefault="000948E2" w:rsidP="00F1148C">
                          <w:pPr>
                            <w:pStyle w:val="NormalWeb"/>
                            <w:spacing w:before="0" w:beforeAutospacing="0" w:after="200" w:afterAutospacing="0" w:line="276" w:lineRule="auto"/>
                          </w:pPr>
                          <w:r w:rsidRPr="001056B6">
                            <w:rPr>
                              <w:rFonts w:eastAsia="Calibri"/>
                              <w:bCs/>
                              <w:position w:val="-6"/>
                            </w:rPr>
                            <w:t>Đ</w:t>
                          </w:r>
                          <w:r>
                            <w:rPr>
                              <w:rFonts w:eastAsia="Calibri"/>
                              <w:bCs/>
                              <w:position w:val="-6"/>
                              <w:vertAlign w:val="subscript"/>
                            </w:rPr>
                            <w:t>2</w:t>
                          </w:r>
                        </w:p>
                      </w:txbxContent>
                    </v:textbox>
                  </v:shape>
                  <v:group id="Group 158" o:spid="_x0000_s1106" style="position:absolute;left:6474;top:6216;width:2357;height:1732" coordorigin="6474,6116" coordsize="2493,183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ejTGdwwAAANwAAAAP&#10;AAAAAAAAAAAAAAAAAKoCAABkcnMvZG93bnJldi54bWxQSwUGAAAAAAQABAD6AAAAmgMAAAAA&#10;">
                    <v:line id="Straight Connector 41" o:spid="_x0000_s1107" style="position:absolute;visibility:visible;mso-wrap-style:square" from="7815,6298" to="8967,62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PwOhMYAAADcAAAADwAAAGRycy9kb3ducmV2LnhtbESPQWvCQBSE7wX/w/KE3upGhSDRVaQi&#10;aA+l2kI9PrPPJDb7Nuxuk/jv3YLQ4zAz3zCLVW9q0ZLzlWUF41ECgji3uuJCwdfn9mUGwgdkjbVl&#10;UnAjD6vl4GmBmbYdH6g9hkJECPsMFZQhNJmUPi/JoB/Zhjh6F+sMhihdIbXDLsJNLSdJkkqDFceF&#10;Eht6LSn/Of4aBe/Tj7Rd7992/fc+Peebw/l07ZxSz8N+PQcRqA//4Ud7pxVMpmP4OxOPgFze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z8DoTGAAAA3AAAAA8AAAAAAAAA&#10;AAAAAAAAoQIAAGRycy9kb3ducmV2LnhtbFBLBQYAAAAABAAEAPkAAACUAwAAAAA=&#10;"/>
                    <v:line id="Straight Connector 42" o:spid="_x0000_s1108" style="position:absolute;visibility:visible;mso-wrap-style:square" from="6657,6298" to="7743,62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C6Q88YAAADcAAAADwAAAGRycy9kb3ducmV2LnhtbESPQWvCQBSE7wX/w/KE3uqmEUKJriIV&#10;QXso1Rb0+Mw+k2j2bdjdJum/7xYKHoeZ+YaZLwfTiI6cry0reJ4kIIgLq2suFXx9bp5eQPiArLGx&#10;TAp+yMNyMXqYY65tz3vqDqEUEcI+RwVVCG0upS8qMugntiWO3sU6gyFKV0rtsI9w08g0STJpsOa4&#10;UGFLrxUVt8O3UfA+/ci61e5tOxx32blY78+na++UehwPqxmIQEO4h//bW60gnabwdyYeAbn4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wukPPGAAAA3AAAAA8AAAAAAAAA&#10;AAAAAAAAoQIAAGRycy9kb3ducmV2LnhtbFBLBQYAAAAABAAEAPkAAACUAwAAAAA=&#10;"/>
                    <v:line id="Straight Connector 43" o:spid="_x0000_s1109" style="position:absolute;visibility:visible;mso-wrap-style:square" from="6657,7531" to="7158,75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2I1aMYAAADcAAAADwAAAGRycy9kb3ducmV2LnhtbESPQWvCQBSE7wX/w/KE3uqmBkKJriIV&#10;QXso1Rb0+Mw+k2j2bdjdJum/7xYKHoeZ+YaZLwfTiI6cry0reJ4kIIgLq2suFXx9bp5eQPiArLGx&#10;TAp+yMNyMXqYY65tz3vqDqEUEcI+RwVVCG0upS8qMugntiWO3sU6gyFKV0rtsI9w08hpkmTSYM1x&#10;ocKWXisqbodvo+A9/ci61e5tOxx32blY78+na++UehwPqxmIQEO4h//bW61gmqbwdyYeAbn4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NiNWjGAAAA3AAAAA8AAAAAAAAA&#10;AAAAAAAAoQIAAGRycy9kb3ducmV2LnhtbFBLBQYAAAAABAAEAPkAAACUAwAAAAA=&#10;"/>
                    <v:line id="Straight Connector 44" o:spid="_x0000_s1110" style="position:absolute;visibility:visible;mso-wrap-style:square" from="8466,7507" to="8960,75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utHMcAAADcAAAADwAAAGRycy9kb3ducmV2LnhtbESPT2vCQBTE70K/w/IKvemmWoKkriIt&#10;BfVQ/FNoj8/sM4nNvg27a5J+e7cgeBxm5jfMbNGbWrTkfGVZwfMoAUGcW11xoeDr8DGcgvABWWNt&#10;mRT8kYfF/GEww0zbjnfU7kMhIoR9hgrKEJpMSp+XZNCPbEMcvZN1BkOUrpDaYRfhppbjJEmlwYrj&#10;QokNvZWU/+4vRsHnZJu2y/Vm1X+v02P+vjv+nDun1NNjv3wFEagP9/CtvdIKxpMX+D8Tj4CcX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8i60cxwAAANwAAAAPAAAAAAAA&#10;AAAAAAAAAKECAABkcnMvZG93bnJldi54bWxQSwUGAAAAAAQABAD5AAAAlQMAAAAA&#10;"/>
                    <v:line id="Straight Connector 48" o:spid="_x0000_s1111" style="position:absolute;visibility:visible;mso-wrap-style:square" from="7743,6116" to="7744,64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8cIh8cAAADcAAAADwAAAGRycy9kb3ducmV2LnhtbESPT2vCQBTE70K/w/IKvemmSoOkriIt&#10;BfVQ/FNoj8/sM4nNvg27a5J+e7cgeBxm5jfMbNGbWrTkfGVZwfMoAUGcW11xoeDr8DGcgvABWWNt&#10;mRT8kYfF/GEww0zbjnfU7kMhIoR9hgrKEJpMSp+XZNCPbEMcvZN1BkOUrpDaYRfhppbjJEmlwYrj&#10;QokNvZWU/+4vRsHnZJu2y/Vm1X+v02P+vjv+nDun1NNjv3wFEagP9/CtvdIKxpMX+D8Tj4CcX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TxwiHxwAAANwAAAAPAAAAAAAA&#10;AAAAAAAAAKECAABkcnMvZG93bnJldi54bWxQSwUGAAAAAAQABAD5AAAAlQMAAAAA&#10;"/>
                    <v:line id="Straight Connector 49" o:spid="_x0000_s1112" style="position:absolute;flip:y;visibility:visible;mso-wrap-style:square" from="7815,6223" to="7816,63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yu5ecQAAADcAAAADwAAAGRycy9kb3ducmV2LnhtbESPQWvCQBSE7wX/w/IEb3VjCqGkrlIK&#10;glIPrQpeH9mXbGj2bdhdTfz3bkHwOMzMN8xyPdpOXMmH1rGCxTwDQVw53XKj4HTcvL6DCBFZY+eY&#10;FNwowHo1eVliqd3Av3Q9xEYkCIcSFZgY+1LKUBmyGOauJ05e7bzFmKRvpPY4JLjtZJ5lhbTYclow&#10;2NOXoervcLEK5O57+PGb/FQ39bZ3553ZF8Oo1Gw6fn6AiDTGZ/jR3moF+VsB/2fSEZCrO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HK7l5xAAAANwAAAAPAAAAAAAAAAAA&#10;AAAAAKECAABkcnMvZG93bnJldi54bWxQSwUGAAAAAAQABAD5AAAAkgMAAAAA&#10;" strokeweight="1.5pt"/>
                    <v:line id="Straight Connector 51" o:spid="_x0000_s1113" style="position:absolute;visibility:visible;mso-wrap-style:square" from="6654,6298" to="6657,67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Fkza8YAAADcAAAADwAAAGRycy9kb3ducmV2LnhtbESPQWvCQBSE70L/w/IKvemmCqmkriIt&#10;BfUgVQvt8Zl9JrHZt2F3TeK/7xYEj8PMfMPMFr2pRUvOV5YVPI8SEMS51RUXCr4OH8MpCB+QNdaW&#10;ScGVPCzmD4MZZtp2vKN2HwoRIewzVFCG0GRS+rwkg35kG+LonawzGKJ0hdQOuwg3tRwnSSoNVhwX&#10;SmzoraT8d38xCraTz7Rdrjer/nudHvP33fHn3Dmlnh775SuIQH24h2/tlVYwnrzA/5l4BOT8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xZM2vGAAAA3AAAAA8AAAAAAAAA&#10;AAAAAAAAoQIAAGRycy9kb3ducmV2LnhtbFBLBQYAAAAABAAEAPkAAACUAwAAAAA=&#10;"/>
                    <v:line id="Straight Connector 52" o:spid="_x0000_s1114" style="position:absolute;flip:y;visibility:visible;mso-wrap-style:square" from="8960,6298" to="8967,75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OImZsQAAADcAAAADwAAAGRycy9kb3ducmV2LnhtbERPy2oCMRTdC/2HcAvdFM3UFtGpUUQQ&#10;unDjgxF318ntZJjJzTRJdfr3zUJweTjv+bK3rbiSD7VjBW+jDARx6XTNlYLjYTOcgggRWWPrmBT8&#10;UYDl4mkwx1y7G+/ouo+VSCEcclRgYuxyKUNpyGIYuY44cd/OW4wJ+kpqj7cUbls5zrKJtFhzajDY&#10;0dpQ2ex/rQI53b7++NXloyma02lmirLozlulXp771SeISH18iO/uL61g/J7WpjPpCMjF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k4iZmxAAAANwAAAAPAAAAAAAAAAAA&#10;AAAAAKECAABkcnMvZG93bnJldi54bWxQSwUGAAAAAAQABAD5AAAAkgMAAAAA&#10;"/>
                    <v:rect id="Rectangle 53" o:spid="_x0000_s1115" style="position:absolute;left:6600;top:6702;width:118;height:3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L9bEcYA&#10;AADcAAAADwAAAGRycy9kb3ducmV2LnhtbESPQWvCQBSE74X+h+UVvIhuaqFodJVQKrbUg4levD2y&#10;z2xo9m3IrjH9992C0OMwM98wq81gG9FT52vHCp6nCQji0umaKwWn43YyB+EDssbGMSn4IQ+b9ePD&#10;ClPtbpxTX4RKRAj7FBWYENpUSl8asuinriWO3sV1FkOUXSV1h7cIt42cJcmrtFhzXDDY0puh8ru4&#10;WgVnt3fvWUK71hw/Qz/O8q9DkSs1ehqyJYhAQ/gP39sfWsHsZQF/Z+IRkO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L9bEcYAAADcAAAADwAAAAAAAAAAAAAAAACYAgAAZHJz&#10;L2Rvd25yZXYueG1sUEsFBgAAAAAEAAQA9QAAAIsDAAAAAA==&#10;">
                      <v:textbox>
                        <w:txbxContent>
                          <w:p w:rsidR="000948E2" w:rsidRDefault="000948E2" w:rsidP="00F1148C">
                            <w:pPr>
                              <w:rPr>
                                <w:rFonts w:eastAsia="Times New Roman"/>
                              </w:rPr>
                            </w:pPr>
                          </w:p>
                        </w:txbxContent>
                      </v:textbox>
                    </v:rect>
                    <v:line id="Straight Connector 55" o:spid="_x0000_s1116" style="position:absolute;flip:y;visibility:visible;mso-wrap-style:square" from="6654,7092" to="6657,75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pJZHcMAAADcAAAADwAAAGRycy9kb3ducmV2LnhtbERPy2oCMRTdC/2HcAvdSM0oIjo1ihSE&#10;Ltz4YMTd7eR2MszkZpqkOv17sxBcHs57ue5tK67kQ+1YwXiUgSAuna65UnA6bt/nIEJE1tg6JgX/&#10;FGC9ehksMdfuxnu6HmIlUgiHHBWYGLtcylAashhGriNO3I/zFmOCvpLa4y2F21ZOsmwmLdacGgx2&#10;9GmobA5/VoGc74a/fvM9bYrmfF6Yoiy6y06pt9d+8wEiUh+f4of7SyuYTNP8dCYdAbm6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KSWR3DAAAA3AAAAA8AAAAAAAAAAAAA&#10;AAAAoQIAAGRycy9kb3ducmV2LnhtbFBLBQYAAAAABAAEAPkAAACRAwAAAAA=&#10;"/>
                    <v:shape id="Flowchart: Summing Junction 156" o:spid="_x0000_s1117" type="#_x0000_t123" style="position:absolute;left:7650;top:7035;width:290;height:25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CB84sMA&#10;AADcAAAADwAAAGRycy9kb3ducmV2LnhtbESPQYvCMBSE7wv+h/AEb2taXUS6pkUFxdti9bDHR/Ns&#10;u9u81CZq/fdGEDwOM/MNs8h604grda62rCAeRyCIC6trLhUcD5vPOQjnkTU2lknBnRxk6eBjgYm2&#10;N97TNfelCBB2CSqovG8TKV1RkUE3ti1x8E62M+iD7EqpO7wFuGnkJIpm0mDNYaHCltYVFf/5xSjY&#10;5I29nOfl3890ddr96n4a77es1GjYL79BeOr9O/xq77SCyVcMzzPhCMj0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CB84sMAAADcAAAADwAAAAAAAAAAAAAAAACYAgAAZHJzL2Rv&#10;d25yZXYueG1sUEsFBgAAAAAEAAQA9QAAAIgDAAAAAA==&#10;">
                      <v:textbox>
                        <w:txbxContent>
                          <w:p w:rsidR="000948E2" w:rsidRDefault="000948E2" w:rsidP="00F1148C">
                            <w:pPr>
                              <w:rPr>
                                <w:rFonts w:eastAsia="Times New Roman"/>
                              </w:rPr>
                            </w:pPr>
                          </w:p>
                        </w:txbxContent>
                      </v:textbox>
                    </v:shape>
                    <v:line id="Straight Connector 43" o:spid="_x0000_s1118" style="position:absolute;visibility:visible;mso-wrap-style:square" from="7144,7153" to="7645,71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CjjjscAAADcAAAADwAAAGRycy9kb3ducmV2LnhtbESPQWvCQBSE7wX/w/KE3urGtARJXUUs&#10;Be2hVFvQ4zP7mkSzb8PuNkn/fbcgeBxm5htmvhxMIzpyvrasYDpJQBAXVtdcKvj6fH2YgfABWWNj&#10;mRT8koflYnQ3x1zbnnfU7UMpIoR9jgqqENpcSl9UZNBPbEscvW/rDIYoXSm1wz7CTSPTJMmkwZrj&#10;QoUtrSsqLvsfo+D98SPrVtu3zXDYZqfiZXc6nnun1P14WD2DCDSEW/ja3mgF6VMK/2fiEZC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EKOOOxwAAANwAAAAPAAAAAAAA&#10;AAAAAAAAAKECAABkcnMvZG93bnJldi54bWxQSwUGAAAAAAQABAD5AAAAlQMAAAAA&#10;"/>
                    <v:line id="Straight Connector 44" o:spid="_x0000_s1119" style="position:absolute;visibility:visible;mso-wrap-style:square" from="7940,7152" to="8434,71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2RGFccAAADcAAAADwAAAGRycy9kb3ducmV2LnhtbESPT2vCQBTE70K/w/IKvemmWoKkriIt&#10;BfVQ/FNoj8/sM4nNvg27a5J+e7cgeBxm5jfMbNGbWrTkfGVZwfMoAUGcW11xoeDr8DGcgvABWWNt&#10;mRT8kYfF/GEww0zbjnfU7kMhIoR9hgrKEJpMSp+XZNCPbEMcvZN1BkOUrpDaYRfhppbjJEmlwYrj&#10;QokNvZWU/+4vRsHnZJu2y/Vm1X+v02P+vjv+nDun1NNjv3wFEagP9/CtvdIKxi8T+D8Tj4CcX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rZEYVxwAAANwAAAAPAAAAAAAA&#10;AAAAAAAAAKECAABkcnMvZG93bnJldi54bWxQSwUGAAAAAAQABAD5AAAAlQMAAAAA&#10;"/>
                    <v:shape id="Flowchart: Summing Junction 156" o:spid="_x0000_s1120" type="#_x0000_t123" style="position:absolute;left:7631;top:7691;width:290;height:25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ffesMA&#10;AADcAAAADwAAAGRycy9kb3ducmV2LnhtbESPzarCMBSE94LvEI7gTlN/uJRqFBUUd2J14fLQHNtq&#10;c1KbqPXtzYULdznMzDfMfNmaSryocaVlBaNhBII4s7rkXMH5tB3EIJxH1lhZJgUfcrBcdDtzTLR9&#10;85Feqc9FgLBLUEHhfZ1I6bKCDLqhrYmDd7WNQR9kk0vd4DvATSXHUfQjDZYcFgqsaVNQdk+fRsE2&#10;rezzEee3w2R93V90Oxkdd6xUv9euZiA8tf4//NfeawXj6RR+z4QjIBd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ffesMAAADcAAAADwAAAAAAAAAAAAAAAACYAgAAZHJzL2Rv&#10;d25yZXYueG1sUEsFBgAAAAAEAAQA9QAAAIgDAAAAAA==&#10;">
                      <v:textbox>
                        <w:txbxContent>
                          <w:p w:rsidR="000948E2" w:rsidRDefault="000948E2" w:rsidP="00F1148C">
                            <w:pPr>
                              <w:rPr>
                                <w:rFonts w:eastAsia="Times New Roman"/>
                              </w:rPr>
                            </w:pPr>
                          </w:p>
                        </w:txbxContent>
                      </v:textbox>
                    </v:shape>
                    <v:line id="Straight Connector 43" o:spid="_x0000_s1121" style="position:absolute;visibility:visible;mso-wrap-style:square" from="7125,7831" to="7626,78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8F7+scAAADcAAAADwAAAGRycy9kb3ducmV2LnhtbESPQWvCQBSE7wX/w/IKvdVNbRskuopY&#10;CtpDqVbQ4zP7TKLZt2F3m6T/3hUKPQ4z8w0znfemFi05X1lW8DRMQBDnVldcKNh9vz+OQfiArLG2&#10;TAp+ycN8NribYqZtxxtqt6EQEcI+QwVlCE0mpc9LMuiHtiGO3sk6gyFKV0jtsItwU8tRkqTSYMVx&#10;ocSGliXll+2PUfD5/JW2i/XHqt+v02P+tjkezp1T6uG+X0xABOrDf/ivvdIKRi+vcDsTj4CcXQ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LwXv6xwAAANwAAAAPAAAAAAAA&#10;AAAAAAAAAKECAABkcnMvZG93bnJldi54bWxQSwUGAAAAAAQABAD5AAAAlQMAAAAA&#10;"/>
                    <v:line id="Straight Connector 44" o:spid="_x0000_s1122" style="position:absolute;visibility:visible;mso-wrap-style:square" from="7932,7819" to="8426,78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xPljcYAAADcAAAADwAAAGRycy9kb3ducmV2LnhtbESPQWvCQBSE7wX/w/IEb3VTLaFEVxFL&#10;QT2Uagt6fGafSWr2bdhdk/TfdwtCj8PMfMPMl72pRUvOV5YVPI0TEMS51RUXCr4+3x5fQPiArLG2&#10;TAp+yMNyMXiYY6Ztx3tqD6EQEcI+QwVlCE0mpc9LMujHtiGO3sU6gyFKV0jtsItwU8tJkqTSYMVx&#10;ocSG1iXl18PNKHiffqTtarvb9Mdtes5f9+fTd+eUGg371QxEoD78h+/tjVYweU7h70w8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sT5Y3GAAAA3AAAAA8AAAAAAAAA&#10;AAAAAAAAoQIAAGRycy9kb3ducmV2LnhtbFBLBQYAAAAABAAEAPkAAACUAwAAAAA=&#10;"/>
                    <v:line id="Straight Connector 55" o:spid="_x0000_s1123" style="position:absolute;flip:y;visibility:visible;mso-wrap-style:square" from="7133,7144" to="7136,78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XvBacYAAADcAAAADwAAAGRycy9kb3ducmV2LnhtbESPQWsCMRSE74X+h/AKXkrNVqTVrVFE&#10;EDx4UctKb8/N62bZzcs2ibr+e1Mo9DjMzDfMbNHbVlzIh9qxgtdhBoK4dLrmSsHnYf0yAREissbW&#10;MSm4UYDF/PFhhrl2V97RZR8rkSAcclRgYuxyKUNpyGIYuo44ed/OW4xJ+kpqj9cEt60cZdmbtFhz&#10;WjDY0cpQ2ezPVoGcbJ9//PI0bormeJyaoiy6r61Sg6d++QEiUh//w3/tjVYwGr/D75l0BOT8D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17wWnGAAAA3AAAAA8AAAAAAAAA&#10;AAAAAAAAoQIAAGRycy9kb3ducmV2LnhtbFBLBQYAAAAABAAEAPkAAACUAwAAAAA=&#10;"/>
                    <v:line id="Straight Connector 55" o:spid="_x0000_s1124" style="position:absolute;flip:y;visibility:visible;mso-wrap-style:square" from="8431,7144" to="8434,78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RVG8MAAADcAAAADwAAAGRycy9kb3ducmV2LnhtbERPy2oCMRTdC/2HcAvdSM0oIjo1ihSE&#10;Ltz4YMTd7eR2MszkZpqkOv17sxBcHs57ue5tK67kQ+1YwXiUgSAuna65UnA6bt/nIEJE1tg6JgX/&#10;FGC9ehksMdfuxnu6HmIlUgiHHBWYGLtcylAashhGriNO3I/zFmOCvpLa4y2F21ZOsmwmLdacGgx2&#10;9GmobA5/VoGc74a/fvM9bYrmfF6Yoiy6y06pt9d+8wEiUh+f4of7SyuYTNPadCYdAbm6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zkVRvDAAAA3AAAAA8AAAAAAAAAAAAA&#10;AAAAoQIAAGRycy9kb3ducmV2LnhtbFBLBQYAAAAABAAEAPkAAACRAwAAAAA=&#10;"/>
                    <v:shape id="AutoShape 177" o:spid="_x0000_s1125" type="#_x0000_t32" style="position:absolute;left:6474;top:6801;width:394;height:159;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tsU9sMAAADcAAAADwAAAGRycy9kb3ducmV2LnhtbESPQWsCMRSE7wX/Q3iCt5pVbNHVKFYQ&#10;pJdSFfT42Dx3g5uXZZNu1n9vCoUeh5n5hllteluLjlpvHCuYjDMQxIXThksF59P+dQ7CB2SNtWNS&#10;8CAPm/XgZYW5dpG/qTuGUiQI+xwVVCE0uZS+qMiiH7uGOHk311oMSbal1C3GBLe1nGbZu7RoOC1U&#10;2NCuouJ+/LEKTPwyXXPYxY/Py9XrSObx5oxSo2G/XYII1If/8F/7oBVMZwv4PZOOgFw/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rbFPbDAAAA3AAAAA8AAAAAAAAAAAAA&#10;AAAAoQIAAGRycy9kb3ducmV2LnhtbFBLBQYAAAAABAAEAPkAAACRAwAAAAA=&#10;">
                      <v:stroke endarrow="block"/>
                    </v:shape>
                  </v:group>
                  <v:shape id="Text Box 191" o:spid="_x0000_s1126" type="#_x0000_t202" style="position:absolute;left:7399;top:5859;width:646;height:5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QJEYsMA&#10;AADcAAAADwAAAGRycy9kb3ducmV2LnhtbERPy2rCQBTdF/yH4Qru6sSARdKMIgGpiF3EuunuNnPz&#10;wMydNDOa2K/vLASXh/NON6NpxY1611hWsJhHIIgLqxuuFJy/dq8rEM4ja2wtk4I7OdisJy8pJtoO&#10;nNPt5CsRQtglqKD2vkukdEVNBt3cdsSBK21v0AfYV1L3OIRw08o4it6kwYZDQ40dZTUVl9PVKDhk&#10;u0/Mf2Kz+muzj2O57X7P30ulZtNx+w7C0+if4od7rxXEyzA/nAlHQK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QJEYsMAAADcAAAADwAAAAAAAAAAAAAAAACYAgAAZHJzL2Rv&#10;d25yZXYueG1sUEsFBgAAAAAEAAQA9QAAAIgDAAAAAA==&#10;" filled="f" stroked="f" strokeweight=".5pt">
                    <v:textbox>
                      <w:txbxContent>
                        <w:p w:rsidR="000948E2" w:rsidRDefault="000948E2" w:rsidP="00F1148C">
                          <w:pPr>
                            <w:pStyle w:val="NormalWeb"/>
                            <w:spacing w:before="0" w:beforeAutospacing="0" w:after="200" w:afterAutospacing="0" w:line="276" w:lineRule="auto"/>
                          </w:pPr>
                          <w:r>
                            <w:t>E, r</w:t>
                          </w:r>
                        </w:p>
                      </w:txbxContent>
                    </v:textbox>
                  </v:shape>
                </v:group>
                <w10:wrap type="square"/>
              </v:group>
            </w:pict>
          </mc:Fallback>
        </mc:AlternateContent>
      </w:r>
      <w:r>
        <w:rPr>
          <w:noProof/>
        </w:rPr>
        <mc:AlternateContent>
          <mc:Choice Requires="wps">
            <w:drawing>
              <wp:anchor distT="0" distB="0" distL="114300" distR="114300" simplePos="0" relativeHeight="251672576" behindDoc="0" locked="0" layoutInCell="1" allowOverlap="1" wp14:anchorId="319F9B66" wp14:editId="531978B6">
                <wp:simplePos x="0" y="0"/>
                <wp:positionH relativeFrom="column">
                  <wp:posOffset>3996690</wp:posOffset>
                </wp:positionH>
                <wp:positionV relativeFrom="paragraph">
                  <wp:posOffset>2624455</wp:posOffset>
                </wp:positionV>
                <wp:extent cx="841375" cy="1774825"/>
                <wp:effectExtent l="0" t="0" r="15875" b="15875"/>
                <wp:wrapNone/>
                <wp:docPr id="181" name="Text Box 18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841375" cy="1774825"/>
                        </a:xfrm>
                        <a:prstGeom prst="rect">
                          <a:avLst/>
                        </a:prstGeom>
                        <a:solidFill>
                          <a:sysClr val="window" lastClr="FFFFFF"/>
                        </a:solidFill>
                        <a:ln w="6350">
                          <a:solidFill>
                            <a:prstClr val="black"/>
                          </a:solidFill>
                        </a:ln>
                        <a:effectLst/>
                      </wps:spPr>
                      <wps:txbx>
                        <w:txbxContent>
                          <w:p w:rsidR="00BD6759" w:rsidRDefault="00BD6759" w:rsidP="00BD6759">
                            <w:pPr>
                              <w:spacing w:after="40" w:line="240" w:lineRule="atLeast"/>
                            </w:pPr>
                          </w:p>
                          <w:p w:rsidR="00BD6759" w:rsidRDefault="00BD6759" w:rsidP="00BD6759">
                            <w:pPr>
                              <w:spacing w:after="40" w:line="240" w:lineRule="atLeast"/>
                            </w:pPr>
                            <w:r>
                              <w:t>0,5</w:t>
                            </w:r>
                          </w:p>
                          <w:p w:rsidR="00AD1BCD" w:rsidRDefault="00AD1BCD" w:rsidP="000948E2">
                            <w:pPr>
                              <w:spacing w:after="40" w:line="240" w:lineRule="atLeast"/>
                            </w:pPr>
                          </w:p>
                          <w:p w:rsidR="000948E2" w:rsidRDefault="000948E2" w:rsidP="000948E2">
                            <w:pPr>
                              <w:spacing w:after="40" w:line="240" w:lineRule="atLeast"/>
                            </w:pPr>
                            <w:r>
                              <w:t>0,5</w:t>
                            </w:r>
                          </w:p>
                          <w:p w:rsidR="000948E2" w:rsidRDefault="000948E2" w:rsidP="000948E2">
                            <w:pPr>
                              <w:spacing w:after="40" w:line="240" w:lineRule="atLeast"/>
                            </w:pPr>
                            <w:r>
                              <w:t>0,5</w:t>
                            </w:r>
                          </w:p>
                          <w:p w:rsidR="00BD6759" w:rsidRDefault="00BD6759" w:rsidP="00BD6759">
                            <w:pPr>
                              <w:spacing w:after="40" w:line="240" w:lineRule="atLeast"/>
                            </w:pPr>
                          </w:p>
                          <w:p w:rsidR="00BD6759" w:rsidRDefault="00BD6759" w:rsidP="00BD6759">
                            <w:pPr>
                              <w:spacing w:after="40" w:line="240" w:lineRule="atLeast"/>
                            </w:pPr>
                          </w:p>
                          <w:p w:rsidR="00BD6759" w:rsidRDefault="00BD6759" w:rsidP="00BD6759">
                            <w:pPr>
                              <w:spacing w:after="40" w:line="240" w:lineRule="atLeast"/>
                            </w:pPr>
                          </w:p>
                          <w:p w:rsidR="00BD6759" w:rsidRDefault="00BD6759" w:rsidP="00BD6759">
                            <w:pPr>
                              <w:spacing w:after="40" w:line="240" w:lineRule="atLeast"/>
                            </w:pPr>
                          </w:p>
                          <w:p w:rsidR="00BD6759" w:rsidRDefault="00BD6759" w:rsidP="00BD6759">
                            <w:pPr>
                              <w:spacing w:after="40" w:line="240" w:lineRule="atLeast"/>
                            </w:pPr>
                          </w:p>
                          <w:p w:rsidR="00BD6759" w:rsidRDefault="00BD6759" w:rsidP="00BD6759">
                            <w:pPr>
                              <w:spacing w:after="40" w:line="240" w:lineRule="atLeast"/>
                            </w:pPr>
                            <w:r>
                              <w:t>1</w:t>
                            </w:r>
                          </w:p>
                          <w:p w:rsidR="00BD6759" w:rsidRDefault="00BD6759" w:rsidP="00BD6759"/>
                          <w:p w:rsidR="00BD6759" w:rsidRDefault="00BD6759" w:rsidP="00BD6759"/>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19F9B66" id="Text Box 181" o:spid="_x0000_s1127" type="#_x0000_t202" style="position:absolute;margin-left:314.7pt;margin-top:206.65pt;width:66.25pt;height:139.75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" fillcolor="window" strokeweight=".5pt">
                <v:path arrowok="t"/>
                <v:textbox>
                  <w:txbxContent>
                    <w:p w:rsidR="00BD6759" w:rsidRDefault="00BD6759" w:rsidP="00BD6759">
                      <w:pPr>
                        <w:spacing w:after="40" w:line="240" w:lineRule="atLeast"/>
                      </w:pPr>
                    </w:p>
                    <w:p w:rsidR="00BD6759" w:rsidRDefault="00BD6759" w:rsidP="00BD6759">
                      <w:pPr>
                        <w:spacing w:after="40" w:line="240" w:lineRule="atLeast"/>
                      </w:pPr>
                      <w:r>
                        <w:t>0,5</w:t>
                      </w:r>
                    </w:p>
                    <w:p w:rsidR="00AD1BCD" w:rsidRDefault="00AD1BCD" w:rsidP="000948E2">
                      <w:pPr>
                        <w:spacing w:after="40" w:line="240" w:lineRule="atLeast"/>
                      </w:pPr>
                    </w:p>
                    <w:p w:rsidR="000948E2" w:rsidRDefault="000948E2" w:rsidP="000948E2">
                      <w:pPr>
                        <w:spacing w:after="40" w:line="240" w:lineRule="atLeast"/>
                      </w:pPr>
                      <w:r>
                        <w:t>0,5</w:t>
                      </w:r>
                    </w:p>
                    <w:p w:rsidR="000948E2" w:rsidRDefault="000948E2" w:rsidP="000948E2">
                      <w:pPr>
                        <w:spacing w:after="40" w:line="240" w:lineRule="atLeast"/>
                      </w:pPr>
                      <w:r>
                        <w:t>0,5</w:t>
                      </w:r>
                    </w:p>
                    <w:p w:rsidR="00BD6759" w:rsidRDefault="00BD6759" w:rsidP="00BD6759">
                      <w:pPr>
                        <w:spacing w:after="40" w:line="240" w:lineRule="atLeast"/>
                      </w:pPr>
                    </w:p>
                    <w:p w:rsidR="00BD6759" w:rsidRDefault="00BD6759" w:rsidP="00BD6759">
                      <w:pPr>
                        <w:spacing w:after="40" w:line="240" w:lineRule="atLeast"/>
                      </w:pPr>
                    </w:p>
                    <w:p w:rsidR="00BD6759" w:rsidRDefault="00BD6759" w:rsidP="00BD6759">
                      <w:pPr>
                        <w:spacing w:after="40" w:line="240" w:lineRule="atLeast"/>
                      </w:pPr>
                    </w:p>
                    <w:p w:rsidR="00BD6759" w:rsidRDefault="00BD6759" w:rsidP="00BD6759">
                      <w:pPr>
                        <w:spacing w:after="40" w:line="240" w:lineRule="atLeast"/>
                      </w:pPr>
                    </w:p>
                    <w:p w:rsidR="00BD6759" w:rsidRDefault="00BD6759" w:rsidP="00BD6759">
                      <w:pPr>
                        <w:spacing w:after="40" w:line="240" w:lineRule="atLeast"/>
                      </w:pPr>
                    </w:p>
                    <w:p w:rsidR="00BD6759" w:rsidRDefault="00BD6759" w:rsidP="00BD6759">
                      <w:pPr>
                        <w:spacing w:after="40" w:line="240" w:lineRule="atLeast"/>
                      </w:pPr>
                      <w:r>
                        <w:t>1</w:t>
                      </w:r>
                    </w:p>
                    <w:p w:rsidR="00BD6759" w:rsidRDefault="00BD6759" w:rsidP="00BD6759"/>
                    <w:p w:rsidR="00BD6759" w:rsidRDefault="00BD6759" w:rsidP="00BD6759"/>
                  </w:txbxContent>
                </v:textbox>
              </v:shape>
            </w:pict>
          </mc:Fallback>
        </mc:AlternateContent>
      </w:r>
      <w:r>
        <w:rPr>
          <w:noProof/>
        </w:rPr>
        <mc:AlternateContent>
          <mc:Choice Requires="wps">
            <w:drawing>
              <wp:anchor distT="0" distB="0" distL="114300" distR="114300" simplePos="0" relativeHeight="251669504" behindDoc="0" locked="0" layoutInCell="1" allowOverlap="1" wp14:anchorId="1338C419" wp14:editId="03C7AEBB">
                <wp:simplePos x="0" y="0"/>
                <wp:positionH relativeFrom="column">
                  <wp:posOffset>8890</wp:posOffset>
                </wp:positionH>
                <wp:positionV relativeFrom="paragraph">
                  <wp:posOffset>2624455</wp:posOffset>
                </wp:positionV>
                <wp:extent cx="3987800" cy="1774825"/>
                <wp:effectExtent l="0" t="0" r="12700" b="15875"/>
                <wp:wrapNone/>
                <wp:docPr id="182" name="Text Box 18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987800" cy="1774825"/>
                        </a:xfrm>
                        <a:prstGeom prst="rect">
                          <a:avLst/>
                        </a:prstGeom>
                        <a:solidFill>
                          <a:sysClr val="window" lastClr="FFFFFF"/>
                        </a:solidFill>
                        <a:ln w="6350">
                          <a:solidFill>
                            <a:prstClr val="black"/>
                          </a:solidFill>
                        </a:ln>
                        <a:effectLst/>
                      </wps:spPr>
                      <wps:txbx>
                        <w:txbxContent>
                          <w:p w:rsidR="00BD6759" w:rsidRPr="00852C76" w:rsidRDefault="00BD6759" w:rsidP="00BD6759">
                            <w:pPr>
                              <w:spacing w:after="40" w:line="240" w:lineRule="atLeast"/>
                              <w:rPr>
                                <w:b/>
                              </w:rPr>
                            </w:pPr>
                            <w:r w:rsidRPr="00852C76">
                              <w:rPr>
                                <w:b/>
                              </w:rPr>
                              <w:t xml:space="preserve">Bài </w:t>
                            </w:r>
                            <w:r>
                              <w:rPr>
                                <w:b/>
                              </w:rPr>
                              <w:t>3</w:t>
                            </w:r>
                            <w:r w:rsidRPr="00852C76">
                              <w:rPr>
                                <w:b/>
                              </w:rPr>
                              <w:t xml:space="preserve">: </w:t>
                            </w:r>
                          </w:p>
                          <w:p w:rsidR="000948E2" w:rsidRPr="008A3FFE" w:rsidRDefault="000948E2" w:rsidP="000948E2">
                            <w:pPr>
                              <w:spacing w:after="0" w:line="240" w:lineRule="auto"/>
                              <w:jc w:val="both"/>
                              <w:rPr>
                                <w:b/>
                                <w:i/>
                              </w:rPr>
                            </w:pPr>
                            <w:r w:rsidRPr="00A356D1">
                              <w:rPr>
                                <w:b/>
                                <w:u w:val="single"/>
                              </w:rPr>
                              <w:t xml:space="preserve">Câu </w:t>
                            </w:r>
                            <w:r>
                              <w:rPr>
                                <w:b/>
                                <w:u w:val="single"/>
                              </w:rPr>
                              <w:t>3</w:t>
                            </w:r>
                            <w:r w:rsidRPr="00A356D1">
                              <w:rPr>
                                <w:b/>
                              </w:rPr>
                              <w:t>: (2đ)</w:t>
                            </w:r>
                            <w:r>
                              <w:rPr>
                                <w:b/>
                              </w:rPr>
                              <w:t xml:space="preserve">  </w:t>
                            </w:r>
                          </w:p>
                          <w:p w:rsidR="000948E2" w:rsidRDefault="000948E2" w:rsidP="000948E2">
                            <w:pPr>
                              <w:spacing w:after="0" w:line="240" w:lineRule="auto"/>
                            </w:pPr>
                            <w:r w:rsidRPr="00A356D1">
                              <w:t>Tìm được</w:t>
                            </w:r>
                            <w:r>
                              <w:t>:  BC = 10 cm, E</w:t>
                            </w:r>
                            <w:r w:rsidRPr="00A356D1">
                              <w:t xml:space="preserve"> = </w:t>
                            </w:r>
                            <w:r w:rsidR="00AD1BCD" w:rsidRPr="00AD1BCD">
                              <w:rPr>
                                <w:color w:val="FF0000"/>
                              </w:rPr>
                              <w:t>1000</w:t>
                            </w:r>
                            <w:r w:rsidRPr="00AD1BCD">
                              <w:rPr>
                                <w:color w:val="FF0000"/>
                              </w:rPr>
                              <w:t xml:space="preserve"> (V/m)</w:t>
                            </w:r>
                            <w:r w:rsidRPr="00A356D1">
                              <w:tab/>
                            </w:r>
                          </w:p>
                          <w:p w:rsidR="000948E2" w:rsidRPr="00A356D1" w:rsidRDefault="000948E2" w:rsidP="000948E2">
                            <w:pPr>
                              <w:spacing w:after="0" w:line="240" w:lineRule="auto"/>
                            </w:pPr>
                            <w:r w:rsidRPr="00A356D1">
                              <w:t>Tìm được</w:t>
                            </w:r>
                            <w:r>
                              <w:t>:  U</w:t>
                            </w:r>
                            <w:r>
                              <w:rPr>
                                <w:vertAlign w:val="subscript"/>
                              </w:rPr>
                              <w:t>AC</w:t>
                            </w:r>
                            <w:r w:rsidRPr="00A356D1">
                              <w:t xml:space="preserve"> = </w:t>
                            </w:r>
                            <w:r>
                              <w:t>E. d</w:t>
                            </w:r>
                            <w:r w:rsidRPr="008A3FFE">
                              <w:rPr>
                                <w:vertAlign w:val="subscript"/>
                              </w:rPr>
                              <w:t>AC</w:t>
                            </w:r>
                            <w:r>
                              <w:t xml:space="preserve"> = 64 (V)</w:t>
                            </w:r>
                            <w:r w:rsidRPr="00A356D1">
                              <w:tab/>
                            </w:r>
                            <w:r w:rsidRPr="00A356D1">
                              <w:tab/>
                            </w:r>
                            <w:r w:rsidRPr="00A356D1">
                              <w:tab/>
                            </w:r>
                            <w:r w:rsidRPr="00A356D1">
                              <w:tab/>
                            </w:r>
                          </w:p>
                          <w:p w:rsidR="000948E2" w:rsidRPr="009C0D2D" w:rsidRDefault="000948E2" w:rsidP="000948E2">
                            <w:r w:rsidRPr="00A356D1">
                              <w:t>Tìm được</w:t>
                            </w:r>
                            <w:r>
                              <w:t xml:space="preserve">: </w:t>
                            </w:r>
                            <w:r w:rsidRPr="00A356D1">
                              <w:t xml:space="preserve"> </w:t>
                            </w:r>
                            <w:r>
                              <w:t>U</w:t>
                            </w:r>
                            <w:r>
                              <w:rPr>
                                <w:vertAlign w:val="subscript"/>
                              </w:rPr>
                              <w:t>AB</w:t>
                            </w:r>
                            <w:r>
                              <w:t xml:space="preserve"> = -32 (V); A = q</w:t>
                            </w:r>
                            <w:r w:rsidRPr="00CF2177">
                              <w:rPr>
                                <w:vertAlign w:val="subscript"/>
                              </w:rPr>
                              <w:t>e</w:t>
                            </w:r>
                            <w:r>
                              <w:t>.U</w:t>
                            </w:r>
                            <w:r w:rsidRPr="00CF2177">
                              <w:rPr>
                                <w:vertAlign w:val="subscript"/>
                              </w:rPr>
                              <w:t>AB</w:t>
                            </w:r>
                            <w:r>
                              <w:t>=5,76.10</w:t>
                            </w:r>
                            <w:r w:rsidRPr="00CF2177">
                              <w:rPr>
                                <w:vertAlign w:val="superscript"/>
                              </w:rPr>
                              <w:t>-18</w:t>
                            </w:r>
                            <w:r>
                              <w:t xml:space="preserve"> (J)</w:t>
                            </w:r>
                          </w:p>
                          <w:p w:rsidR="00BD6759" w:rsidRPr="00466978" w:rsidRDefault="00BD6759" w:rsidP="00BD6759"/>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338C419" id="Text Box 182" o:spid="_x0000_s1128" type="#_x0000_t202" style="position:absolute;margin-left:.7pt;margin-top:206.65pt;width:314pt;height:139.75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" fillcolor="window" strokeweight=".5pt">
                <v:path arrowok="t"/>
                <v:textbox>
                  <w:txbxContent>
                    <w:p w:rsidR="00BD6759" w:rsidRPr="00852C76" w:rsidRDefault="00BD6759" w:rsidP="00BD6759">
                      <w:pPr>
                        <w:spacing w:after="40" w:line="240" w:lineRule="atLeast"/>
                        <w:rPr>
                          <w:b/>
                        </w:rPr>
                      </w:pPr>
                      <w:r w:rsidRPr="00852C76">
                        <w:rPr>
                          <w:b/>
                        </w:rPr>
                        <w:t xml:space="preserve">Bài </w:t>
                      </w:r>
                      <w:r>
                        <w:rPr>
                          <w:b/>
                        </w:rPr>
                        <w:t>3</w:t>
                      </w:r>
                      <w:r w:rsidRPr="00852C76">
                        <w:rPr>
                          <w:b/>
                        </w:rPr>
                        <w:t xml:space="preserve">: </w:t>
                      </w:r>
                    </w:p>
                    <w:p w:rsidR="000948E2" w:rsidRPr="008A3FFE" w:rsidRDefault="000948E2" w:rsidP="000948E2">
                      <w:pPr>
                        <w:spacing w:after="0" w:line="240" w:lineRule="auto"/>
                        <w:jc w:val="both"/>
                        <w:rPr>
                          <w:b/>
                          <w:i/>
                        </w:rPr>
                      </w:pPr>
                      <w:r w:rsidRPr="00A356D1">
                        <w:rPr>
                          <w:b/>
                          <w:u w:val="single"/>
                        </w:rPr>
                        <w:t xml:space="preserve">Câu </w:t>
                      </w:r>
                      <w:r>
                        <w:rPr>
                          <w:b/>
                          <w:u w:val="single"/>
                        </w:rPr>
                        <w:t>3</w:t>
                      </w:r>
                      <w:r w:rsidRPr="00A356D1">
                        <w:rPr>
                          <w:b/>
                        </w:rPr>
                        <w:t>: (2đ)</w:t>
                      </w:r>
                      <w:r>
                        <w:rPr>
                          <w:b/>
                        </w:rPr>
                        <w:t xml:space="preserve">  </w:t>
                      </w:r>
                    </w:p>
                    <w:p w:rsidR="000948E2" w:rsidRDefault="000948E2" w:rsidP="000948E2">
                      <w:pPr>
                        <w:spacing w:after="0" w:line="240" w:lineRule="auto"/>
                      </w:pPr>
                      <w:r w:rsidRPr="00A356D1">
                        <w:t>Tìm được</w:t>
                      </w:r>
                      <w:r>
                        <w:t>:  BC = 10 cm, E</w:t>
                      </w:r>
                      <w:r w:rsidRPr="00A356D1">
                        <w:t xml:space="preserve"> = </w:t>
                      </w:r>
                      <w:r w:rsidR="00AD1BCD" w:rsidRPr="00AD1BCD">
                        <w:rPr>
                          <w:color w:val="FF0000"/>
                        </w:rPr>
                        <w:t>1000</w:t>
                      </w:r>
                      <w:r w:rsidRPr="00AD1BCD">
                        <w:rPr>
                          <w:color w:val="FF0000"/>
                        </w:rPr>
                        <w:t xml:space="preserve"> (V/m)</w:t>
                      </w:r>
                      <w:r w:rsidRPr="00A356D1">
                        <w:tab/>
                      </w:r>
                    </w:p>
                    <w:p w:rsidR="000948E2" w:rsidRPr="00A356D1" w:rsidRDefault="000948E2" w:rsidP="000948E2">
                      <w:pPr>
                        <w:spacing w:after="0" w:line="240" w:lineRule="auto"/>
                      </w:pPr>
                      <w:r w:rsidRPr="00A356D1">
                        <w:t>Tìm được</w:t>
                      </w:r>
                      <w:r>
                        <w:t>:  U</w:t>
                      </w:r>
                      <w:r>
                        <w:rPr>
                          <w:vertAlign w:val="subscript"/>
                        </w:rPr>
                        <w:t>AC</w:t>
                      </w:r>
                      <w:r w:rsidRPr="00A356D1">
                        <w:t xml:space="preserve"> = </w:t>
                      </w:r>
                      <w:r>
                        <w:t>E. d</w:t>
                      </w:r>
                      <w:r w:rsidRPr="008A3FFE">
                        <w:rPr>
                          <w:vertAlign w:val="subscript"/>
                        </w:rPr>
                        <w:t>AC</w:t>
                      </w:r>
                      <w:r>
                        <w:t xml:space="preserve"> = 64 (V)</w:t>
                      </w:r>
                      <w:r w:rsidRPr="00A356D1">
                        <w:tab/>
                      </w:r>
                      <w:r w:rsidRPr="00A356D1">
                        <w:tab/>
                      </w:r>
                      <w:r w:rsidRPr="00A356D1">
                        <w:tab/>
                      </w:r>
                      <w:r w:rsidRPr="00A356D1">
                        <w:tab/>
                      </w:r>
                    </w:p>
                    <w:p w:rsidR="000948E2" w:rsidRPr="009C0D2D" w:rsidRDefault="000948E2" w:rsidP="000948E2">
                      <w:r w:rsidRPr="00A356D1">
                        <w:t>Tìm được</w:t>
                      </w:r>
                      <w:r>
                        <w:t xml:space="preserve">: </w:t>
                      </w:r>
                      <w:r w:rsidRPr="00A356D1">
                        <w:t xml:space="preserve"> </w:t>
                      </w:r>
                      <w:r>
                        <w:t>U</w:t>
                      </w:r>
                      <w:r>
                        <w:rPr>
                          <w:vertAlign w:val="subscript"/>
                        </w:rPr>
                        <w:t>AB</w:t>
                      </w:r>
                      <w:r>
                        <w:t xml:space="preserve"> = -32 (V); A = q</w:t>
                      </w:r>
                      <w:r w:rsidRPr="00CF2177">
                        <w:rPr>
                          <w:vertAlign w:val="subscript"/>
                        </w:rPr>
                        <w:t>e</w:t>
                      </w:r>
                      <w:r>
                        <w:t>.U</w:t>
                      </w:r>
                      <w:r w:rsidRPr="00CF2177">
                        <w:rPr>
                          <w:vertAlign w:val="subscript"/>
                        </w:rPr>
                        <w:t>AB</w:t>
                      </w:r>
                      <w:r>
                        <w:t>=5,76.10</w:t>
                      </w:r>
                      <w:r w:rsidRPr="00CF2177">
                        <w:rPr>
                          <w:vertAlign w:val="superscript"/>
                        </w:rPr>
                        <w:t>-18</w:t>
                      </w:r>
                      <w:r>
                        <w:t xml:space="preserve"> (J)</w:t>
                      </w:r>
                    </w:p>
                    <w:p w:rsidR="00BD6759" w:rsidRPr="00466978" w:rsidRDefault="00BD6759" w:rsidP="00BD6759"/>
                  </w:txbxContent>
                </v:textbox>
              </v:shape>
            </w:pict>
          </mc:Fallback>
        </mc:AlternateContent>
      </w:r>
      <w:r w:rsidR="00BD6759">
        <w:rPr>
          <w:noProof/>
        </w:rPr>
        <mc:AlternateContent>
          <mc:Choice Requires="wps">
            <w:drawing>
              <wp:anchor distT="0" distB="0" distL="114300" distR="114300" simplePos="0" relativeHeight="251671552" behindDoc="0" locked="0" layoutInCell="1" allowOverlap="1" wp14:anchorId="1E86DF87" wp14:editId="3739FC3C">
                <wp:simplePos x="0" y="0"/>
                <wp:positionH relativeFrom="column">
                  <wp:posOffset>3995382</wp:posOffset>
                </wp:positionH>
                <wp:positionV relativeFrom="paragraph">
                  <wp:posOffset>11089</wp:posOffset>
                </wp:positionV>
                <wp:extent cx="831850" cy="2613347"/>
                <wp:effectExtent l="0" t="0" r="25400" b="15875"/>
                <wp:wrapNone/>
                <wp:docPr id="183" name="Text Box 18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831850" cy="2613347"/>
                        </a:xfrm>
                        <a:prstGeom prst="rect">
                          <a:avLst/>
                        </a:prstGeom>
                        <a:solidFill>
                          <a:sysClr val="window" lastClr="FFFFFF"/>
                        </a:solidFill>
                        <a:ln w="6350">
                          <a:solidFill>
                            <a:prstClr val="black"/>
                          </a:solidFill>
                        </a:ln>
                        <a:effectLst/>
                      </wps:spPr>
                      <wps:txbx>
                        <w:txbxContent>
                          <w:p w:rsidR="00BD6759" w:rsidRDefault="00BD6759" w:rsidP="00BD6759">
                            <w:pPr>
                              <w:spacing w:after="40" w:line="240" w:lineRule="atLeast"/>
                            </w:pPr>
                          </w:p>
                          <w:p w:rsidR="00BD6759" w:rsidRDefault="00BD6759" w:rsidP="00BD6759">
                            <w:pPr>
                              <w:spacing w:after="40" w:line="240" w:lineRule="atLeast"/>
                            </w:pPr>
                          </w:p>
                          <w:p w:rsidR="00BD6759" w:rsidRDefault="00BD6759" w:rsidP="00BD6759">
                            <w:pPr>
                              <w:spacing w:after="40" w:line="240" w:lineRule="atLeast"/>
                            </w:pPr>
                            <w:r>
                              <w:t>0,25+0,25</w:t>
                            </w:r>
                          </w:p>
                          <w:p w:rsidR="00BD6759" w:rsidRDefault="00BD6759" w:rsidP="00BD6759">
                            <w:pPr>
                              <w:spacing w:after="40" w:line="240" w:lineRule="atLeast"/>
                            </w:pPr>
                          </w:p>
                          <w:p w:rsidR="000948E2" w:rsidRDefault="000948E2" w:rsidP="00BD6759">
                            <w:pPr>
                              <w:spacing w:after="40" w:line="240" w:lineRule="atLeast"/>
                            </w:pPr>
                          </w:p>
                          <w:p w:rsidR="00BD6759" w:rsidRDefault="00BD6759" w:rsidP="00BD6759">
                            <w:pPr>
                              <w:spacing w:after="40" w:line="240" w:lineRule="atLeast"/>
                            </w:pPr>
                            <w:r>
                              <w:t>0,25</w:t>
                            </w:r>
                          </w:p>
                          <w:p w:rsidR="00BD6759" w:rsidRDefault="00BD6759" w:rsidP="00BD6759">
                            <w:pPr>
                              <w:spacing w:after="40" w:line="240" w:lineRule="atLeast"/>
                            </w:pPr>
                          </w:p>
                          <w:p w:rsidR="000948E2" w:rsidRDefault="000948E2" w:rsidP="00BD6759">
                            <w:pPr>
                              <w:spacing w:after="40" w:line="240" w:lineRule="atLeast"/>
                            </w:pPr>
                          </w:p>
                          <w:p w:rsidR="00BD6759" w:rsidRDefault="00BD6759" w:rsidP="00BD6759">
                            <w:pPr>
                              <w:spacing w:after="40" w:line="240" w:lineRule="atLeast"/>
                            </w:pPr>
                            <w:r>
                              <w:t>0,25</w:t>
                            </w:r>
                          </w:p>
                          <w:p w:rsidR="00BD6759" w:rsidRDefault="00BD6759" w:rsidP="00BD6759">
                            <w:pPr>
                              <w:spacing w:after="40" w:line="240" w:lineRule="atLeast"/>
                            </w:pPr>
                          </w:p>
                          <w:p w:rsidR="00BD6759" w:rsidRDefault="00BD6759" w:rsidP="00BD6759">
                            <w:pPr>
                              <w:spacing w:after="40" w:line="240" w:lineRule="atLeast"/>
                            </w:pPr>
                          </w:p>
                          <w:p w:rsidR="00BD6759" w:rsidRDefault="00BD6759" w:rsidP="00BD6759">
                            <w:pPr>
                              <w:spacing w:after="40" w:line="240" w:lineRule="atLeast"/>
                            </w:pPr>
                            <w:r>
                              <w:t>0,5</w:t>
                            </w:r>
                          </w:p>
                          <w:p w:rsidR="00BD6759" w:rsidRDefault="00BD6759" w:rsidP="00BD6759"/>
                          <w:p w:rsidR="00BD6759" w:rsidRDefault="00BD6759" w:rsidP="00BD6759"/>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E86DF87" id="Text Box 183" o:spid="_x0000_s1129" type="#_x0000_t202" style="position:absolute;margin-left:314.6pt;margin-top:.85pt;width:65.5pt;height:205.8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" fillcolor="window" strokeweight=".5pt">
                <v:path arrowok="t"/>
                <v:textbox>
                  <w:txbxContent>
                    <w:p w:rsidR="00BD6759" w:rsidRDefault="00BD6759" w:rsidP="00BD6759">
                      <w:pPr>
                        <w:spacing w:after="40" w:line="240" w:lineRule="atLeast"/>
                      </w:pPr>
                    </w:p>
                    <w:p w:rsidR="00BD6759" w:rsidRDefault="00BD6759" w:rsidP="00BD6759">
                      <w:pPr>
                        <w:spacing w:after="40" w:line="240" w:lineRule="atLeast"/>
                      </w:pPr>
                    </w:p>
                    <w:p w:rsidR="00BD6759" w:rsidRDefault="00BD6759" w:rsidP="00BD6759">
                      <w:pPr>
                        <w:spacing w:after="40" w:line="240" w:lineRule="atLeast"/>
                      </w:pPr>
                      <w:r>
                        <w:t>0,25+0,25</w:t>
                      </w:r>
                    </w:p>
                    <w:p w:rsidR="00BD6759" w:rsidRDefault="00BD6759" w:rsidP="00BD6759">
                      <w:pPr>
                        <w:spacing w:after="40" w:line="240" w:lineRule="atLeast"/>
                      </w:pPr>
                    </w:p>
                    <w:p w:rsidR="000948E2" w:rsidRDefault="000948E2" w:rsidP="00BD6759">
                      <w:pPr>
                        <w:spacing w:after="40" w:line="240" w:lineRule="atLeast"/>
                      </w:pPr>
                    </w:p>
                    <w:p w:rsidR="00BD6759" w:rsidRDefault="00BD6759" w:rsidP="00BD6759">
                      <w:pPr>
                        <w:spacing w:after="40" w:line="240" w:lineRule="atLeast"/>
                      </w:pPr>
                      <w:r>
                        <w:t>0,25</w:t>
                      </w:r>
                    </w:p>
                    <w:p w:rsidR="00BD6759" w:rsidRDefault="00BD6759" w:rsidP="00BD6759">
                      <w:pPr>
                        <w:spacing w:after="40" w:line="240" w:lineRule="atLeast"/>
                      </w:pPr>
                    </w:p>
                    <w:p w:rsidR="000948E2" w:rsidRDefault="000948E2" w:rsidP="00BD6759">
                      <w:pPr>
                        <w:spacing w:after="40" w:line="240" w:lineRule="atLeast"/>
                      </w:pPr>
                    </w:p>
                    <w:p w:rsidR="00BD6759" w:rsidRDefault="00BD6759" w:rsidP="00BD6759">
                      <w:pPr>
                        <w:spacing w:after="40" w:line="240" w:lineRule="atLeast"/>
                      </w:pPr>
                      <w:r>
                        <w:t>0,25</w:t>
                      </w:r>
                    </w:p>
                    <w:p w:rsidR="00BD6759" w:rsidRDefault="00BD6759" w:rsidP="00BD6759">
                      <w:pPr>
                        <w:spacing w:after="40" w:line="240" w:lineRule="atLeast"/>
                      </w:pPr>
                    </w:p>
                    <w:p w:rsidR="00BD6759" w:rsidRDefault="00BD6759" w:rsidP="00BD6759">
                      <w:pPr>
                        <w:spacing w:after="40" w:line="240" w:lineRule="atLeast"/>
                      </w:pPr>
                    </w:p>
                    <w:p w:rsidR="00BD6759" w:rsidRDefault="00BD6759" w:rsidP="00BD6759">
                      <w:pPr>
                        <w:spacing w:after="40" w:line="240" w:lineRule="atLeast"/>
                      </w:pPr>
                      <w:r>
                        <w:t>0,5</w:t>
                      </w:r>
                    </w:p>
                    <w:p w:rsidR="00BD6759" w:rsidRDefault="00BD6759" w:rsidP="00BD6759"/>
                    <w:p w:rsidR="00BD6759" w:rsidRDefault="00BD6759" w:rsidP="00BD6759"/>
                  </w:txbxContent>
                </v:textbox>
              </v:shape>
            </w:pict>
          </mc:Fallback>
        </mc:AlternateContent>
      </w:r>
      <w:r w:rsidR="00BD6759">
        <w:rPr>
          <w:noProof/>
        </w:rPr>
        <mc:AlternateContent>
          <mc:Choice Requires="wps">
            <w:drawing>
              <wp:inline distT="0" distB="0" distL="0" distR="0" wp14:anchorId="468E5A7F" wp14:editId="5E3285AA">
                <wp:extent cx="4076700" cy="2627194"/>
                <wp:effectExtent l="0" t="0" r="19050" b="20955"/>
                <wp:docPr id="161" name="Text Box 16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4076700" cy="2627194"/>
                        </a:xfrm>
                        <a:prstGeom prst="rect">
                          <a:avLst/>
                        </a:prstGeom>
                        <a:solidFill>
                          <a:sysClr val="window" lastClr="FFFFFF"/>
                        </a:solidFill>
                        <a:ln w="6350">
                          <a:solidFill>
                            <a:prstClr val="black"/>
                          </a:solidFill>
                        </a:ln>
                        <a:effectLst/>
                      </wps:spPr>
                      <wps:txbx>
                        <w:txbxContent>
                          <w:p w:rsidR="00BD6759" w:rsidRDefault="00BD6759" w:rsidP="00BD6759">
                            <w:pPr>
                              <w:tabs>
                                <w:tab w:val="left" w:pos="1900"/>
                              </w:tabs>
                              <w:spacing w:after="0"/>
                              <w:rPr>
                                <w:b/>
                              </w:rPr>
                            </w:pPr>
                            <w:r>
                              <w:rPr>
                                <w:b/>
                              </w:rPr>
                              <w:t>Phần riêng cho lớp A</w:t>
                            </w:r>
                          </w:p>
                          <w:p w:rsidR="00BD6759" w:rsidRPr="00852C76" w:rsidRDefault="00BD6759" w:rsidP="00BD6759">
                            <w:pPr>
                              <w:spacing w:after="0" w:line="240" w:lineRule="atLeast"/>
                              <w:rPr>
                                <w:b/>
                              </w:rPr>
                            </w:pPr>
                            <w:r w:rsidRPr="00852C76">
                              <w:rPr>
                                <w:b/>
                              </w:rPr>
                              <w:t xml:space="preserve">Bài </w:t>
                            </w:r>
                            <w:r>
                              <w:rPr>
                                <w:b/>
                              </w:rPr>
                              <w:t>2</w:t>
                            </w:r>
                            <w:r w:rsidRPr="00852C76">
                              <w:rPr>
                                <w:b/>
                              </w:rPr>
                              <w:t xml:space="preserve">: </w:t>
                            </w:r>
                          </w:p>
                          <w:p w:rsidR="00BD6759" w:rsidRPr="00622159" w:rsidRDefault="00BD6759" w:rsidP="00BD6759">
                            <w:pPr>
                              <w:spacing w:after="0" w:line="240" w:lineRule="atLeast"/>
                              <w:ind w:firstLine="5"/>
                            </w:pPr>
                            <w:r w:rsidRPr="00622159">
                              <w:t>R</w:t>
                            </w:r>
                            <w:r w:rsidRPr="00622159">
                              <w:rPr>
                                <w:vertAlign w:val="subscript"/>
                              </w:rPr>
                              <w:t>2</w:t>
                            </w:r>
                            <w:r w:rsidRPr="00622159">
                              <w:t>=</w:t>
                            </w:r>
                            <w:r w:rsidRPr="00622159">
                              <w:rPr>
                                <w:position w:val="-24"/>
                              </w:rPr>
                              <w:object w:dxaOrig="320" w:dyaOrig="639">
                                <v:shape id="_x0000_i1026" type="#_x0000_t75" style="width:15.75pt;height:32.25pt" o:ole="">
                                  <v:imagedata r:id="rId12" o:title=""/>
                                </v:shape>
                                <o:OLEObject Type="Embed" ProgID="Equation.DSMT4" ShapeID="_x0000_i1026" DrawAspect="Content" ObjectID="_1543729023" r:id="rId13"/>
                              </w:object>
                            </w:r>
                            <w:r w:rsidRPr="00622159">
                              <w:t xml:space="preserve"> =12 Ω;  I</w:t>
                            </w:r>
                            <w:r w:rsidRPr="00622159">
                              <w:rPr>
                                <w:vertAlign w:val="subscript"/>
                              </w:rPr>
                              <w:t>đm</w:t>
                            </w:r>
                            <w:r w:rsidRPr="00622159">
                              <w:t>=</w:t>
                            </w:r>
                            <w:r w:rsidRPr="00622159">
                              <w:rPr>
                                <w:position w:val="-24"/>
                              </w:rPr>
                              <w:object w:dxaOrig="320" w:dyaOrig="620">
                                <v:shape id="_x0000_i1028" type="#_x0000_t75" style="width:15.75pt;height:31.5pt" o:ole="">
                                  <v:imagedata r:id="rId14" o:title=""/>
                                </v:shape>
                                <o:OLEObject Type="Embed" ProgID="Equation.DSMT4" ShapeID="_x0000_i1028" DrawAspect="Content" ObjectID="_1543729024" r:id="rId15"/>
                              </w:object>
                            </w:r>
                            <w:r w:rsidRPr="00622159">
                              <w:t xml:space="preserve"> =0,5A</w:t>
                            </w:r>
                          </w:p>
                          <w:p w:rsidR="00BD6759" w:rsidRPr="00622159" w:rsidRDefault="00BD6759" w:rsidP="00BD6759">
                            <w:pPr>
                              <w:spacing w:after="0" w:line="240" w:lineRule="atLeast"/>
                              <w:ind w:firstLine="5"/>
                            </w:pPr>
                            <w:r w:rsidRPr="00622159">
                              <w:t xml:space="preserve">Đèn sáng bình thường: </w:t>
                            </w:r>
                          </w:p>
                          <w:p w:rsidR="00BD6759" w:rsidRPr="00622159" w:rsidRDefault="00BD6759" w:rsidP="00BD6759">
                            <w:pPr>
                              <w:spacing w:after="0" w:line="240" w:lineRule="atLeast"/>
                              <w:ind w:firstLine="5"/>
                              <w:rPr>
                                <w:position w:val="-12"/>
                              </w:rPr>
                            </w:pPr>
                            <w:r w:rsidRPr="00622159">
                              <w:rPr>
                                <w:position w:val="-12"/>
                              </w:rPr>
                              <w:object w:dxaOrig="1880" w:dyaOrig="360">
                                <v:shape id="_x0000_i1030" type="#_x0000_t75" style="width:93.75pt;height:18pt" o:ole="">
                                  <v:imagedata r:id="rId16" o:title=""/>
                                </v:shape>
                                <o:OLEObject Type="Embed" ProgID="Equation.DSMT4" ShapeID="_x0000_i1030" DrawAspect="Content" ObjectID="_1543729025" r:id="rId17"/>
                              </w:object>
                            </w:r>
                          </w:p>
                          <w:p w:rsidR="00BD6759" w:rsidRPr="00622159" w:rsidRDefault="00BD6759" w:rsidP="00BD6759">
                            <w:pPr>
                              <w:spacing w:after="0" w:line="240" w:lineRule="atLeast"/>
                              <w:ind w:firstLine="5"/>
                              <w:rPr>
                                <w:position w:val="-12"/>
                              </w:rPr>
                            </w:pPr>
                            <w:r w:rsidRPr="00622159">
                              <w:rPr>
                                <w:position w:val="-12"/>
                              </w:rPr>
                              <w:object w:dxaOrig="1480" w:dyaOrig="360">
                                <v:shape id="_x0000_i1032" type="#_x0000_t75" style="width:74.25pt;height:18pt" o:ole="">
                                  <v:imagedata r:id="rId18" o:title=""/>
                                </v:shape>
                                <o:OLEObject Type="Embed" ProgID="Equation.DSMT4" ShapeID="_x0000_i1032" DrawAspect="Content" ObjectID="_1543729026" r:id="rId19"/>
                              </w:object>
                            </w:r>
                          </w:p>
                          <w:p w:rsidR="00BD6759" w:rsidRPr="00622159" w:rsidRDefault="00BD6759" w:rsidP="00BD6759">
                            <w:pPr>
                              <w:spacing w:after="0" w:line="240" w:lineRule="atLeast"/>
                              <w:ind w:firstLine="5"/>
                            </w:pPr>
                            <w:r w:rsidRPr="00622159">
                              <w:rPr>
                                <w:position w:val="-30"/>
                              </w:rPr>
                              <w:object w:dxaOrig="1440" w:dyaOrig="680">
                                <v:shape id="_x0000_i1034" type="#_x0000_t75" style="width:1in;height:33.75pt" o:ole="">
                                  <v:imagedata r:id="rId20" o:title=""/>
                                </v:shape>
                                <o:OLEObject Type="Embed" ProgID="Equation.DSMT4" ShapeID="_x0000_i1034" DrawAspect="Content" ObjectID="_1543729027" r:id="rId21"/>
                              </w:object>
                            </w:r>
                            <w:r w:rsidRPr="00622159">
                              <w:t xml:space="preserve"> </w:t>
                            </w:r>
                          </w:p>
                          <w:p w:rsidR="00BD6759" w:rsidRPr="00622159" w:rsidRDefault="00BD6759" w:rsidP="00BD6759">
                            <w:pPr>
                              <w:spacing w:after="0"/>
                              <w:ind w:firstLine="5"/>
                              <w:rPr>
                                <w:position w:val="-24"/>
                              </w:rPr>
                            </w:pPr>
                            <w:r w:rsidRPr="00622159">
                              <w:rPr>
                                <w:position w:val="-24"/>
                              </w:rPr>
                              <w:object w:dxaOrig="1200" w:dyaOrig="620">
                                <v:shape id="_x0000_i1036" type="#_x0000_t75" style="width:60pt;height:31.5pt" o:ole="">
                                  <v:imagedata r:id="rId22" o:title=""/>
                                </v:shape>
                                <o:OLEObject Type="Embed" ProgID="Equation.DSMT4" ShapeID="_x0000_i1036" DrawAspect="Content" ObjectID="_1543729028" r:id="rId23"/>
                              </w:object>
                            </w:r>
                          </w:p>
                          <w:p w:rsidR="00BD6759" w:rsidRDefault="00BD6759" w:rsidP="00BD6759">
                            <w:pPr>
                              <w:spacing w:after="0" w:line="240" w:lineRule="atLeast"/>
                              <w:rPr>
                                <w:vertAlign w:val="subscript"/>
                              </w:rPr>
                            </w:pPr>
                            <w:r w:rsidRPr="00622159">
                              <w:t>R=3 Ω</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w14:anchorId="468E5A7F" id="Text Box 161" o:spid="_x0000_s1130" type="#_x0000_t202" style="width:321pt;height:206.8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" fillcolor="window" strokeweight=".5pt">
                <v:path arrowok="t"/>
                <v:textbox>
                  <w:txbxContent>
                    <w:p w:rsidR="00BD6759" w:rsidRDefault="00BD6759" w:rsidP="00BD6759">
                      <w:pPr>
                        <w:tabs>
                          <w:tab w:val="left" w:pos="1900"/>
                        </w:tabs>
                        <w:spacing w:after="0"/>
                        <w:rPr>
                          <w:b/>
                        </w:rPr>
                      </w:pPr>
                      <w:r>
                        <w:rPr>
                          <w:b/>
                        </w:rPr>
                        <w:t>Phần riêng cho lớp A</w:t>
                      </w:r>
                    </w:p>
                    <w:p w:rsidR="00BD6759" w:rsidRPr="00852C76" w:rsidRDefault="00BD6759" w:rsidP="00BD6759">
                      <w:pPr>
                        <w:spacing w:after="0" w:line="240" w:lineRule="atLeast"/>
                        <w:rPr>
                          <w:b/>
                        </w:rPr>
                      </w:pPr>
                      <w:r w:rsidRPr="00852C76">
                        <w:rPr>
                          <w:b/>
                        </w:rPr>
                        <w:t xml:space="preserve">Bài </w:t>
                      </w:r>
                      <w:r>
                        <w:rPr>
                          <w:b/>
                        </w:rPr>
                        <w:t>2</w:t>
                      </w:r>
                      <w:r w:rsidRPr="00852C76">
                        <w:rPr>
                          <w:b/>
                        </w:rPr>
                        <w:t xml:space="preserve">: </w:t>
                      </w:r>
                    </w:p>
                    <w:p w:rsidR="00BD6759" w:rsidRPr="00622159" w:rsidRDefault="00BD6759" w:rsidP="00BD6759">
                      <w:pPr>
                        <w:spacing w:after="0" w:line="240" w:lineRule="atLeast"/>
                        <w:ind w:firstLine="5"/>
                      </w:pPr>
                      <w:r w:rsidRPr="00622159">
                        <w:t>R</w:t>
                      </w:r>
                      <w:r w:rsidRPr="00622159">
                        <w:rPr>
                          <w:vertAlign w:val="subscript"/>
                        </w:rPr>
                        <w:t>2</w:t>
                      </w:r>
                      <w:r w:rsidRPr="00622159">
                        <w:t>=</w:t>
                      </w:r>
                      <w:r w:rsidRPr="00622159">
                        <w:rPr>
                          <w:position w:val="-24"/>
                        </w:rPr>
                        <w:object w:dxaOrig="320" w:dyaOrig="639">
                          <v:shape id="_x0000_i1026" type="#_x0000_t75" style="width:15.75pt;height:32.25pt" o:ole="">
                            <v:imagedata r:id="rId12" o:title=""/>
                          </v:shape>
                          <o:OLEObject Type="Embed" ProgID="Equation.DSMT4" ShapeID="_x0000_i1026" DrawAspect="Content" ObjectID="_1543729023" r:id="rId24"/>
                        </w:object>
                      </w:r>
                      <w:r w:rsidRPr="00622159">
                        <w:t xml:space="preserve"> =12 Ω;  I</w:t>
                      </w:r>
                      <w:r w:rsidRPr="00622159">
                        <w:rPr>
                          <w:vertAlign w:val="subscript"/>
                        </w:rPr>
                        <w:t>đm</w:t>
                      </w:r>
                      <w:r w:rsidRPr="00622159">
                        <w:t>=</w:t>
                      </w:r>
                      <w:r w:rsidRPr="00622159">
                        <w:rPr>
                          <w:position w:val="-24"/>
                        </w:rPr>
                        <w:object w:dxaOrig="320" w:dyaOrig="620">
                          <v:shape id="_x0000_i1028" type="#_x0000_t75" style="width:15.75pt;height:31.5pt" o:ole="">
                            <v:imagedata r:id="rId14" o:title=""/>
                          </v:shape>
                          <o:OLEObject Type="Embed" ProgID="Equation.DSMT4" ShapeID="_x0000_i1028" DrawAspect="Content" ObjectID="_1543729024" r:id="rId25"/>
                        </w:object>
                      </w:r>
                      <w:r w:rsidRPr="00622159">
                        <w:t xml:space="preserve"> =0,5A</w:t>
                      </w:r>
                    </w:p>
                    <w:p w:rsidR="00BD6759" w:rsidRPr="00622159" w:rsidRDefault="00BD6759" w:rsidP="00BD6759">
                      <w:pPr>
                        <w:spacing w:after="0" w:line="240" w:lineRule="atLeast"/>
                        <w:ind w:firstLine="5"/>
                      </w:pPr>
                      <w:r w:rsidRPr="00622159">
                        <w:t xml:space="preserve">Đèn sáng bình thường: </w:t>
                      </w:r>
                    </w:p>
                    <w:p w:rsidR="00BD6759" w:rsidRPr="00622159" w:rsidRDefault="00BD6759" w:rsidP="00BD6759">
                      <w:pPr>
                        <w:spacing w:after="0" w:line="240" w:lineRule="atLeast"/>
                        <w:ind w:firstLine="5"/>
                        <w:rPr>
                          <w:position w:val="-12"/>
                        </w:rPr>
                      </w:pPr>
                      <w:r w:rsidRPr="00622159">
                        <w:rPr>
                          <w:position w:val="-12"/>
                        </w:rPr>
                        <w:object w:dxaOrig="1880" w:dyaOrig="360">
                          <v:shape id="_x0000_i1030" type="#_x0000_t75" style="width:93.75pt;height:18pt" o:ole="">
                            <v:imagedata r:id="rId16" o:title=""/>
                          </v:shape>
                          <o:OLEObject Type="Embed" ProgID="Equation.DSMT4" ShapeID="_x0000_i1030" DrawAspect="Content" ObjectID="_1543729025" r:id="rId26"/>
                        </w:object>
                      </w:r>
                    </w:p>
                    <w:p w:rsidR="00BD6759" w:rsidRPr="00622159" w:rsidRDefault="00BD6759" w:rsidP="00BD6759">
                      <w:pPr>
                        <w:spacing w:after="0" w:line="240" w:lineRule="atLeast"/>
                        <w:ind w:firstLine="5"/>
                        <w:rPr>
                          <w:position w:val="-12"/>
                        </w:rPr>
                      </w:pPr>
                      <w:r w:rsidRPr="00622159">
                        <w:rPr>
                          <w:position w:val="-12"/>
                        </w:rPr>
                        <w:object w:dxaOrig="1480" w:dyaOrig="360">
                          <v:shape id="_x0000_i1032" type="#_x0000_t75" style="width:74.25pt;height:18pt" o:ole="">
                            <v:imagedata r:id="rId18" o:title=""/>
                          </v:shape>
                          <o:OLEObject Type="Embed" ProgID="Equation.DSMT4" ShapeID="_x0000_i1032" DrawAspect="Content" ObjectID="_1543729026" r:id="rId27"/>
                        </w:object>
                      </w:r>
                    </w:p>
                    <w:p w:rsidR="00BD6759" w:rsidRPr="00622159" w:rsidRDefault="00BD6759" w:rsidP="00BD6759">
                      <w:pPr>
                        <w:spacing w:after="0" w:line="240" w:lineRule="atLeast"/>
                        <w:ind w:firstLine="5"/>
                      </w:pPr>
                      <w:r w:rsidRPr="00622159">
                        <w:rPr>
                          <w:position w:val="-30"/>
                        </w:rPr>
                        <w:object w:dxaOrig="1440" w:dyaOrig="680">
                          <v:shape id="_x0000_i1034" type="#_x0000_t75" style="width:1in;height:33.75pt" o:ole="">
                            <v:imagedata r:id="rId20" o:title=""/>
                          </v:shape>
                          <o:OLEObject Type="Embed" ProgID="Equation.DSMT4" ShapeID="_x0000_i1034" DrawAspect="Content" ObjectID="_1543729027" r:id="rId28"/>
                        </w:object>
                      </w:r>
                      <w:r w:rsidRPr="00622159">
                        <w:t xml:space="preserve"> </w:t>
                      </w:r>
                    </w:p>
                    <w:p w:rsidR="00BD6759" w:rsidRPr="00622159" w:rsidRDefault="00BD6759" w:rsidP="00BD6759">
                      <w:pPr>
                        <w:spacing w:after="0"/>
                        <w:ind w:firstLine="5"/>
                        <w:rPr>
                          <w:position w:val="-24"/>
                        </w:rPr>
                      </w:pPr>
                      <w:r w:rsidRPr="00622159">
                        <w:rPr>
                          <w:position w:val="-24"/>
                        </w:rPr>
                        <w:object w:dxaOrig="1200" w:dyaOrig="620">
                          <v:shape id="_x0000_i1036" type="#_x0000_t75" style="width:60pt;height:31.5pt" o:ole="">
                            <v:imagedata r:id="rId22" o:title=""/>
                          </v:shape>
                          <o:OLEObject Type="Embed" ProgID="Equation.DSMT4" ShapeID="_x0000_i1036" DrawAspect="Content" ObjectID="_1543729028" r:id="rId29"/>
                        </w:object>
                      </w:r>
                    </w:p>
                    <w:p w:rsidR="00BD6759" w:rsidRDefault="00BD6759" w:rsidP="00BD6759">
                      <w:pPr>
                        <w:spacing w:after="0" w:line="240" w:lineRule="atLeast"/>
                        <w:rPr>
                          <w:vertAlign w:val="subscript"/>
                        </w:rPr>
                      </w:pPr>
                      <w:r w:rsidRPr="00622159">
                        <w:t>R=3 Ω</w:t>
                      </w:r>
                    </w:p>
                  </w:txbxContent>
                </v:textbox>
                <w10:anchorlock/>
              </v:shape>
            </w:pict>
          </mc:Fallback>
        </mc:AlternateContent>
      </w:r>
    </w:p>
    <w:p w:rsidR="00BD6759" w:rsidRDefault="000948E2" w:rsidP="00BD6759">
      <w:pPr>
        <w:tabs>
          <w:tab w:val="left" w:pos="1900"/>
        </w:tabs>
        <w:rPr>
          <w:b/>
        </w:rPr>
      </w:pPr>
      <w:r>
        <w:rPr>
          <w:b/>
          <w:noProof/>
        </w:rPr>
        <w:drawing>
          <wp:anchor distT="0" distB="0" distL="114300" distR="114300" simplePos="0" relativeHeight="251685888" behindDoc="0" locked="0" layoutInCell="1" allowOverlap="1" wp14:anchorId="0E944ECB" wp14:editId="6A9F882D">
            <wp:simplePos x="0" y="0"/>
            <wp:positionH relativeFrom="column">
              <wp:posOffset>5244465</wp:posOffset>
            </wp:positionH>
            <wp:positionV relativeFrom="paragraph">
              <wp:posOffset>19050</wp:posOffset>
            </wp:positionV>
            <wp:extent cx="1276350" cy="895350"/>
            <wp:effectExtent l="0" t="0" r="0" b="0"/>
            <wp:wrapSquare wrapText="bothSides"/>
            <wp:docPr id="251" name="Picture 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
                    <pic:cNvPicPr>
                      <a:picLocks noChangeAspect="1" noChangeArrowheads="1"/>
                    </pic:cNvPicPr>
                  </pic:nvPicPr>
                  <pic:blipFill>
                    <a:blip r:embed="rId4" cstate="print">
                      <a:extLst>
                        <a:ext uri="{28A0092B-C50C-407E-A947-70E740481C1C}">
                          <a14:useLocalDpi xmlns:a14="http://schemas.microsoft.com/office/drawing/2010/main" val="0"/>
                        </a:ext>
                      </a:extLst>
                    </a:blip>
                    <a:srcRect/>
                    <a:stretch>
                      <a:fillRect/>
                    </a:stretch>
                  </pic:blipFill>
                  <pic:spPr bwMode="auto">
                    <a:xfrm>
                      <a:off x="0" y="0"/>
                      <a:ext cx="1276350" cy="89535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BD6759" w:rsidRDefault="00BD6759" w:rsidP="00BD6759">
      <w:pPr>
        <w:tabs>
          <w:tab w:val="left" w:pos="1900"/>
        </w:tabs>
        <w:rPr>
          <w:b/>
        </w:rPr>
      </w:pPr>
    </w:p>
    <w:p w:rsidR="00BD6759" w:rsidRDefault="000948E2" w:rsidP="00BD6759">
      <w:pPr>
        <w:tabs>
          <w:tab w:val="left" w:pos="1900"/>
        </w:tabs>
        <w:rPr>
          <w:b/>
        </w:rPr>
      </w:pPr>
      <w:r>
        <w:rPr>
          <w:noProof/>
        </w:rPr>
        <mc:AlternateContent>
          <mc:Choice Requires="wps">
            <w:drawing>
              <wp:anchor distT="0" distB="0" distL="114300" distR="114300" simplePos="0" relativeHeight="251676672" behindDoc="0" locked="0" layoutInCell="1" allowOverlap="1" wp14:anchorId="633CE172" wp14:editId="31A1B9F7">
                <wp:simplePos x="0" y="0"/>
                <wp:positionH relativeFrom="column">
                  <wp:posOffset>3988435</wp:posOffset>
                </wp:positionH>
                <wp:positionV relativeFrom="paragraph">
                  <wp:posOffset>299085</wp:posOffset>
                </wp:positionV>
                <wp:extent cx="841375" cy="2741295"/>
                <wp:effectExtent l="0" t="0" r="15875" b="20955"/>
                <wp:wrapNone/>
                <wp:docPr id="46" name="Text Box 4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841375" cy="2741295"/>
                        </a:xfrm>
                        <a:prstGeom prst="rect">
                          <a:avLst/>
                        </a:prstGeom>
                        <a:solidFill>
                          <a:sysClr val="window" lastClr="FFFFFF"/>
                        </a:solidFill>
                        <a:ln w="6350">
                          <a:solidFill>
                            <a:prstClr val="black"/>
                          </a:solidFill>
                        </a:ln>
                        <a:effectLst/>
                      </wps:spPr>
                      <wps:txbx>
                        <w:txbxContent>
                          <w:p w:rsidR="00BD6759" w:rsidRDefault="00BD6759" w:rsidP="00BD6759">
                            <w:pPr>
                              <w:spacing w:after="40" w:line="240" w:lineRule="atLeast"/>
                            </w:pPr>
                          </w:p>
                          <w:p w:rsidR="000948E2" w:rsidRPr="000948E2" w:rsidRDefault="00BD6759" w:rsidP="000948E2">
                            <w:r w:rsidRPr="000948E2">
                              <w:t xml:space="preserve"> </w:t>
                            </w:r>
                            <w:r w:rsidR="000948E2" w:rsidRPr="000948E2">
                              <w:t>0,25đ</w:t>
                            </w:r>
                          </w:p>
                          <w:p w:rsidR="000948E2" w:rsidRPr="000948E2" w:rsidRDefault="000948E2" w:rsidP="000948E2"/>
                          <w:p w:rsidR="000948E2" w:rsidRPr="000948E2" w:rsidRDefault="000948E2" w:rsidP="000948E2">
                            <w:r w:rsidRPr="000948E2">
                              <w:t>0,25đ</w:t>
                            </w:r>
                          </w:p>
                          <w:p w:rsidR="000948E2" w:rsidRPr="000948E2" w:rsidRDefault="000948E2" w:rsidP="000948E2"/>
                          <w:p w:rsidR="000948E2" w:rsidRPr="000948E2" w:rsidRDefault="000948E2" w:rsidP="000948E2">
                            <w:r w:rsidRPr="000948E2">
                              <w:t>0,25đ</w:t>
                            </w:r>
                          </w:p>
                          <w:p w:rsidR="000948E2" w:rsidRPr="000948E2" w:rsidRDefault="000948E2" w:rsidP="000948E2">
                            <w:r w:rsidRPr="000948E2">
                              <w:t>0,25đ</w:t>
                            </w:r>
                          </w:p>
                          <w:p w:rsidR="00BD6759" w:rsidRPr="000948E2" w:rsidRDefault="000948E2" w:rsidP="000948E2">
                            <w:pPr>
                              <w:spacing w:after="40" w:line="240" w:lineRule="atLeast"/>
                            </w:pPr>
                            <w:r w:rsidRPr="000948E2">
                              <w:t>0,5đ</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33CE172" id="Text Box 46" o:spid="_x0000_s1131" type="#_x0000_t202" style="position:absolute;margin-left:314.05pt;margin-top:23.55pt;width:66.25pt;height:215.85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" fillcolor="window" strokeweight=".5pt">
                <v:path arrowok="t"/>
                <v:textbox>
                  <w:txbxContent>
                    <w:p w:rsidR="00BD6759" w:rsidRDefault="00BD6759" w:rsidP="00BD6759">
                      <w:pPr>
                        <w:spacing w:after="40" w:line="240" w:lineRule="atLeast"/>
                      </w:pPr>
                    </w:p>
                    <w:p w:rsidR="000948E2" w:rsidRPr="000948E2" w:rsidRDefault="00BD6759" w:rsidP="000948E2">
                      <w:r w:rsidRPr="000948E2">
                        <w:t xml:space="preserve"> </w:t>
                      </w:r>
                      <w:r w:rsidR="000948E2" w:rsidRPr="000948E2">
                        <w:t>0,25đ</w:t>
                      </w:r>
                    </w:p>
                    <w:p w:rsidR="000948E2" w:rsidRPr="000948E2" w:rsidRDefault="000948E2" w:rsidP="000948E2"/>
                    <w:p w:rsidR="000948E2" w:rsidRPr="000948E2" w:rsidRDefault="000948E2" w:rsidP="000948E2">
                      <w:r w:rsidRPr="000948E2">
                        <w:t>0,25đ</w:t>
                      </w:r>
                    </w:p>
                    <w:p w:rsidR="000948E2" w:rsidRPr="000948E2" w:rsidRDefault="000948E2" w:rsidP="000948E2"/>
                    <w:p w:rsidR="000948E2" w:rsidRPr="000948E2" w:rsidRDefault="000948E2" w:rsidP="000948E2">
                      <w:r w:rsidRPr="000948E2">
                        <w:t>0,25đ</w:t>
                      </w:r>
                    </w:p>
                    <w:p w:rsidR="000948E2" w:rsidRPr="000948E2" w:rsidRDefault="000948E2" w:rsidP="000948E2">
                      <w:r w:rsidRPr="000948E2">
                        <w:t>0,25đ</w:t>
                      </w:r>
                    </w:p>
                    <w:p w:rsidR="00BD6759" w:rsidRPr="000948E2" w:rsidRDefault="000948E2" w:rsidP="000948E2">
                      <w:pPr>
                        <w:spacing w:after="40" w:line="240" w:lineRule="atLeast"/>
                      </w:pPr>
                      <w:r w:rsidRPr="000948E2">
                        <w:t>0,5đ</w:t>
                      </w:r>
                    </w:p>
                  </w:txbxContent>
                </v:textbox>
              </v:shape>
            </w:pict>
          </mc:Fallback>
        </mc:AlternateContent>
      </w:r>
      <w:r>
        <w:rPr>
          <w:noProof/>
        </w:rPr>
        <mc:AlternateContent>
          <mc:Choice Requires="wps">
            <w:drawing>
              <wp:anchor distT="0" distB="0" distL="114300" distR="114300" simplePos="0" relativeHeight="251677696" behindDoc="0" locked="0" layoutInCell="1" allowOverlap="1" wp14:anchorId="54E9E7EA" wp14:editId="2C72D613">
                <wp:simplePos x="0" y="0"/>
                <wp:positionH relativeFrom="column">
                  <wp:posOffset>10160</wp:posOffset>
                </wp:positionH>
                <wp:positionV relativeFrom="paragraph">
                  <wp:posOffset>299085</wp:posOffset>
                </wp:positionV>
                <wp:extent cx="3987800" cy="2741295"/>
                <wp:effectExtent l="0" t="0" r="12700" b="20955"/>
                <wp:wrapNone/>
                <wp:docPr id="72" name="Text Box 7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987800" cy="2741295"/>
                        </a:xfrm>
                        <a:prstGeom prst="rect">
                          <a:avLst/>
                        </a:prstGeom>
                        <a:solidFill>
                          <a:sysClr val="window" lastClr="FFFFFF"/>
                        </a:solidFill>
                        <a:ln w="6350">
                          <a:solidFill>
                            <a:prstClr val="black"/>
                          </a:solidFill>
                        </a:ln>
                        <a:effectLst/>
                      </wps:spPr>
                      <wps:txbx>
                        <w:txbxContent>
                          <w:p w:rsidR="00BD6759" w:rsidRDefault="00BD6759" w:rsidP="00BD6759">
                            <w:pPr>
                              <w:spacing w:after="40" w:line="240" w:lineRule="atLeast"/>
                              <w:rPr>
                                <w:b/>
                              </w:rPr>
                            </w:pPr>
                            <w:r>
                              <w:rPr>
                                <w:b/>
                              </w:rPr>
                              <w:t>Phần riêng cho lớp D</w:t>
                            </w:r>
                            <w:r w:rsidRPr="00852C76">
                              <w:rPr>
                                <w:b/>
                              </w:rPr>
                              <w:t xml:space="preserve"> </w:t>
                            </w:r>
                          </w:p>
                          <w:p w:rsidR="000948E2" w:rsidRPr="001D6FF1" w:rsidRDefault="00BD6759" w:rsidP="000948E2">
                            <w:r w:rsidRPr="00852C76">
                              <w:rPr>
                                <w:b/>
                              </w:rPr>
                              <w:t xml:space="preserve">Bài </w:t>
                            </w:r>
                            <w:r>
                              <w:rPr>
                                <w:b/>
                              </w:rPr>
                              <w:t>2</w:t>
                            </w:r>
                            <w:r w:rsidRPr="00852C76">
                              <w:rPr>
                                <w:b/>
                              </w:rPr>
                              <w:t xml:space="preserve">: </w:t>
                            </w:r>
                            <m:oMath>
                              <m:r>
                                <w:rPr>
                                  <w:rFonts w:ascii="Cambria Math" w:hAnsi="Cambria Math"/>
                                </w:rPr>
                                <m:t>I=</m:t>
                              </m:r>
                              <m:f>
                                <m:fPr>
                                  <m:ctrlPr>
                                    <w:rPr>
                                      <w:rFonts w:ascii="Cambria Math" w:hAnsi="Cambria Math"/>
                                      <w:i/>
                                    </w:rPr>
                                  </m:ctrlPr>
                                </m:fPr>
                                <m:num>
                                  <m:r>
                                    <w:rPr>
                                      <w:rFonts w:ascii="Cambria Math" w:hAnsi="Cambria Math"/>
                                    </w:rPr>
                                    <m:t>E</m:t>
                                  </m:r>
                                </m:num>
                                <m:den>
                                  <m:r>
                                    <w:rPr>
                                      <w:rFonts w:ascii="Cambria Math" w:hAnsi="Cambria Math"/>
                                    </w:rPr>
                                    <m:t>r+R</m:t>
                                  </m:r>
                                </m:den>
                              </m:f>
                              <m:r>
                                <w:rPr>
                                  <w:rFonts w:ascii="Cambria Math" w:hAnsi="Cambria Math"/>
                                </w:rPr>
                                <m:t>↔</m:t>
                              </m:r>
                              <m:f>
                                <m:fPr>
                                  <m:ctrlPr>
                                    <w:rPr>
                                      <w:rFonts w:ascii="Cambria Math" w:hAnsi="Cambria Math"/>
                                      <w:i/>
                                    </w:rPr>
                                  </m:ctrlPr>
                                </m:fPr>
                                <m:num>
                                  <m:r>
                                    <w:rPr>
                                      <w:rFonts w:ascii="Cambria Math" w:hAnsi="Cambria Math"/>
                                    </w:rPr>
                                    <m:t>U</m:t>
                                  </m:r>
                                </m:num>
                                <m:den>
                                  <m:r>
                                    <w:rPr>
                                      <w:rFonts w:ascii="Cambria Math" w:hAnsi="Cambria Math"/>
                                    </w:rPr>
                                    <m:t>R</m:t>
                                  </m:r>
                                </m:den>
                              </m:f>
                              <m:r>
                                <w:rPr>
                                  <w:rFonts w:ascii="Cambria Math" w:hAnsi="Cambria Math"/>
                                </w:rPr>
                                <m:t>=</m:t>
                              </m:r>
                              <m:f>
                                <m:fPr>
                                  <m:ctrlPr>
                                    <w:rPr>
                                      <w:rFonts w:ascii="Cambria Math" w:hAnsi="Cambria Math"/>
                                      <w:i/>
                                    </w:rPr>
                                  </m:ctrlPr>
                                </m:fPr>
                                <m:num>
                                  <m:r>
                                    <w:rPr>
                                      <w:rFonts w:ascii="Cambria Math" w:hAnsi="Cambria Math"/>
                                    </w:rPr>
                                    <m:t>E</m:t>
                                  </m:r>
                                </m:num>
                                <m:den>
                                  <m:r>
                                    <w:rPr>
                                      <w:rFonts w:ascii="Cambria Math" w:hAnsi="Cambria Math"/>
                                    </w:rPr>
                                    <m:t>E+r</m:t>
                                  </m:r>
                                </m:den>
                              </m:f>
                            </m:oMath>
                            <w:r w:rsidR="000948E2">
                              <w:t xml:space="preserve"> </w:t>
                            </w:r>
                          </w:p>
                          <w:p w:rsidR="000948E2" w:rsidRPr="001D6FF1" w:rsidRDefault="000948E2" w:rsidP="000948E2">
                            <m:oMath>
                              <m:r>
                                <w:rPr>
                                  <w:rFonts w:ascii="Cambria Math" w:hAnsi="Cambria Math"/>
                                </w:rPr>
                                <m:t>↔U.R+U.r=E.R</m:t>
                              </m:r>
                            </m:oMath>
                            <w:r>
                              <w:t xml:space="preserve"> </w:t>
                            </w:r>
                          </w:p>
                          <w:p w:rsidR="000948E2" w:rsidRPr="00757354" w:rsidRDefault="000948E2" w:rsidP="000948E2">
                            <m:oMath>
                              <m:r>
                                <w:rPr>
                                  <w:rFonts w:ascii="Cambria Math" w:hAnsi="Cambria Math"/>
                                </w:rPr>
                                <m:t>↔E.R-U.r=U.R</m:t>
                              </m:r>
                            </m:oMath>
                            <w:r>
                              <w:t xml:space="preserve"> </w:t>
                            </w:r>
                          </w:p>
                          <w:p w:rsidR="000948E2" w:rsidRPr="001D6FF1" w:rsidRDefault="000948E2" w:rsidP="000948E2">
                            <w:r w:rsidRPr="001D6FF1">
                              <w:t>Ta có hệ phương trình :</w:t>
                            </w:r>
                          </w:p>
                          <w:p w:rsidR="000948E2" w:rsidRPr="001D6FF1" w:rsidRDefault="000948E2" w:rsidP="000948E2">
                            <m:oMath>
                              <m:r>
                                <w:rPr>
                                  <w:rFonts w:ascii="Cambria Math" w:hAnsi="Cambria Math"/>
                                </w:rPr>
                                <m:t xml:space="preserve">2E-6r=12 </m:t>
                              </m:r>
                            </m:oMath>
                            <w:r w:rsidRPr="001D6FF1">
                              <w:t xml:space="preserve"> (1)</w:t>
                            </w:r>
                          </w:p>
                          <w:p w:rsidR="000948E2" w:rsidRPr="001D6FF1" w:rsidRDefault="000948E2" w:rsidP="000948E2">
                            <m:oMath>
                              <m:r>
                                <w:rPr>
                                  <w:rFonts w:ascii="Cambria Math" w:hAnsi="Cambria Math"/>
                                </w:rPr>
                                <m:t>8E-8r=64</m:t>
                              </m:r>
                            </m:oMath>
                            <w:r w:rsidRPr="001D6FF1">
                              <w:t xml:space="preserve"> (2)</w:t>
                            </w:r>
                          </w:p>
                          <w:p w:rsidR="00BD6759" w:rsidRDefault="000948E2" w:rsidP="000948E2">
                            <w:pPr>
                              <w:spacing w:after="40" w:line="240" w:lineRule="atLeast"/>
                            </w:pPr>
                            <m:oMath>
                              <m:r>
                                <w:rPr>
                                  <w:rFonts w:ascii="Cambria Math" w:hAnsi="Cambria Math"/>
                                </w:rPr>
                                <m:t>→E=9V, r=1 Ω</m:t>
                              </m:r>
                            </m:oMath>
                            <w:r>
                              <w:t xml:space="preserve"> </w:t>
                            </w:r>
                            <w:r w:rsidR="00BD6759">
                              <w:sym w:font="Wingdings" w:char="F0E8"/>
                            </w:r>
                            <w:r w:rsidR="00BD6759">
                              <w:t xml:space="preserve"> R=6</w:t>
                            </w:r>
                            <w:r w:rsidR="00BD6759" w:rsidRPr="00CF332D">
                              <w:t>Ω</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4E9E7EA" id="Text Box 72" o:spid="_x0000_s1132" type="#_x0000_t202" style="position:absolute;margin-left:.8pt;margin-top:23.55pt;width:314pt;height:215.85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" fillcolor="window" strokeweight=".5pt">
                <v:path arrowok="t"/>
                <v:textbox>
                  <w:txbxContent>
                    <w:p w:rsidR="00BD6759" w:rsidRDefault="00BD6759" w:rsidP="00BD6759">
                      <w:pPr>
                        <w:spacing w:after="40" w:line="240" w:lineRule="atLeast"/>
                        <w:rPr>
                          <w:b/>
                        </w:rPr>
                      </w:pPr>
                      <w:r>
                        <w:rPr>
                          <w:b/>
                        </w:rPr>
                        <w:t>Phần riêng cho lớp D</w:t>
                      </w:r>
                      <w:r w:rsidRPr="00852C76">
                        <w:rPr>
                          <w:b/>
                        </w:rPr>
                        <w:t xml:space="preserve"> </w:t>
                      </w:r>
                    </w:p>
                    <w:p w:rsidR="000948E2" w:rsidRPr="001D6FF1" w:rsidRDefault="00BD6759" w:rsidP="000948E2">
                      <w:r w:rsidRPr="00852C76">
                        <w:rPr>
                          <w:b/>
                        </w:rPr>
                        <w:t xml:space="preserve">Bài </w:t>
                      </w:r>
                      <w:r>
                        <w:rPr>
                          <w:b/>
                        </w:rPr>
                        <w:t>2</w:t>
                      </w:r>
                      <w:r w:rsidRPr="00852C76">
                        <w:rPr>
                          <w:b/>
                        </w:rPr>
                        <w:t xml:space="preserve">: </w:t>
                      </w:r>
                      <m:oMath>
                        <m:r>
                          <w:rPr>
                            <w:rFonts w:ascii="Cambria Math" w:hAnsi="Cambria Math"/>
                          </w:rPr>
                          <m:t>I=</m:t>
                        </m:r>
                        <m:f>
                          <m:fPr>
                            <m:ctrlPr>
                              <w:rPr>
                                <w:rFonts w:ascii="Cambria Math" w:hAnsi="Cambria Math"/>
                                <w:i/>
                              </w:rPr>
                            </m:ctrlPr>
                          </m:fPr>
                          <m:num>
                            <m:r>
                              <w:rPr>
                                <w:rFonts w:ascii="Cambria Math" w:hAnsi="Cambria Math"/>
                              </w:rPr>
                              <m:t>E</m:t>
                            </m:r>
                          </m:num>
                          <m:den>
                            <m:r>
                              <w:rPr>
                                <w:rFonts w:ascii="Cambria Math" w:hAnsi="Cambria Math"/>
                              </w:rPr>
                              <m:t>r+R</m:t>
                            </m:r>
                          </m:den>
                        </m:f>
                        <m:r>
                          <w:rPr>
                            <w:rFonts w:ascii="Cambria Math" w:hAnsi="Cambria Math"/>
                          </w:rPr>
                          <m:t>↔</m:t>
                        </m:r>
                        <m:f>
                          <m:fPr>
                            <m:ctrlPr>
                              <w:rPr>
                                <w:rFonts w:ascii="Cambria Math" w:hAnsi="Cambria Math"/>
                                <w:i/>
                              </w:rPr>
                            </m:ctrlPr>
                          </m:fPr>
                          <m:num>
                            <m:r>
                              <w:rPr>
                                <w:rFonts w:ascii="Cambria Math" w:hAnsi="Cambria Math"/>
                              </w:rPr>
                              <m:t>U</m:t>
                            </m:r>
                          </m:num>
                          <m:den>
                            <m:r>
                              <w:rPr>
                                <w:rFonts w:ascii="Cambria Math" w:hAnsi="Cambria Math"/>
                              </w:rPr>
                              <m:t>R</m:t>
                            </m:r>
                          </m:den>
                        </m:f>
                        <m:r>
                          <w:rPr>
                            <w:rFonts w:ascii="Cambria Math" w:hAnsi="Cambria Math"/>
                          </w:rPr>
                          <m:t>=</m:t>
                        </m:r>
                        <m:f>
                          <m:fPr>
                            <m:ctrlPr>
                              <w:rPr>
                                <w:rFonts w:ascii="Cambria Math" w:hAnsi="Cambria Math"/>
                                <w:i/>
                              </w:rPr>
                            </m:ctrlPr>
                          </m:fPr>
                          <m:num>
                            <m:r>
                              <w:rPr>
                                <w:rFonts w:ascii="Cambria Math" w:hAnsi="Cambria Math"/>
                              </w:rPr>
                              <m:t>E</m:t>
                            </m:r>
                          </m:num>
                          <m:den>
                            <m:r>
                              <w:rPr>
                                <w:rFonts w:ascii="Cambria Math" w:hAnsi="Cambria Math"/>
                              </w:rPr>
                              <m:t>E+r</m:t>
                            </m:r>
                          </m:den>
                        </m:f>
                      </m:oMath>
                      <w:r w:rsidR="000948E2">
                        <w:t xml:space="preserve"> </w:t>
                      </w:r>
                    </w:p>
                    <w:p w:rsidR="000948E2" w:rsidRPr="001D6FF1" w:rsidRDefault="000948E2" w:rsidP="000948E2">
                      <m:oMath>
                        <m:r>
                          <w:rPr>
                            <w:rFonts w:ascii="Cambria Math" w:hAnsi="Cambria Math"/>
                          </w:rPr>
                          <m:t>↔U.R+U.r=E.R</m:t>
                        </m:r>
                      </m:oMath>
                      <w:r>
                        <w:t xml:space="preserve"> </w:t>
                      </w:r>
                    </w:p>
                    <w:p w:rsidR="000948E2" w:rsidRPr="00757354" w:rsidRDefault="000948E2" w:rsidP="000948E2">
                      <m:oMath>
                        <m:r>
                          <w:rPr>
                            <w:rFonts w:ascii="Cambria Math" w:hAnsi="Cambria Math"/>
                          </w:rPr>
                          <m:t>↔E.R-U.r=U.R</m:t>
                        </m:r>
                      </m:oMath>
                      <w:r>
                        <w:t xml:space="preserve"> </w:t>
                      </w:r>
                    </w:p>
                    <w:p w:rsidR="000948E2" w:rsidRPr="001D6FF1" w:rsidRDefault="000948E2" w:rsidP="000948E2">
                      <w:r w:rsidRPr="001D6FF1">
                        <w:t>Ta có hệ phương trình :</w:t>
                      </w:r>
                    </w:p>
                    <w:p w:rsidR="000948E2" w:rsidRPr="001D6FF1" w:rsidRDefault="000948E2" w:rsidP="000948E2">
                      <m:oMath>
                        <m:r>
                          <w:rPr>
                            <w:rFonts w:ascii="Cambria Math" w:hAnsi="Cambria Math"/>
                          </w:rPr>
                          <m:t xml:space="preserve">2E-6r=12 </m:t>
                        </m:r>
                      </m:oMath>
                      <w:r w:rsidRPr="001D6FF1">
                        <w:t xml:space="preserve"> (1)</w:t>
                      </w:r>
                    </w:p>
                    <w:p w:rsidR="000948E2" w:rsidRPr="001D6FF1" w:rsidRDefault="000948E2" w:rsidP="000948E2">
                      <m:oMath>
                        <m:r>
                          <w:rPr>
                            <w:rFonts w:ascii="Cambria Math" w:hAnsi="Cambria Math"/>
                          </w:rPr>
                          <m:t>8E-8r=64</m:t>
                        </m:r>
                      </m:oMath>
                      <w:r w:rsidRPr="001D6FF1">
                        <w:t xml:space="preserve"> (2)</w:t>
                      </w:r>
                    </w:p>
                    <w:p w:rsidR="00BD6759" w:rsidRDefault="000948E2" w:rsidP="000948E2">
                      <w:pPr>
                        <w:spacing w:after="40" w:line="240" w:lineRule="atLeast"/>
                      </w:pPr>
                      <m:oMath>
                        <m:r>
                          <w:rPr>
                            <w:rFonts w:ascii="Cambria Math" w:hAnsi="Cambria Math"/>
                          </w:rPr>
                          <m:t>→E=9V, r=1 Ω</m:t>
                        </m:r>
                      </m:oMath>
                      <w:r>
                        <w:t xml:space="preserve"> </w:t>
                      </w:r>
                      <w:r w:rsidR="00BD6759">
                        <w:sym w:font="Wingdings" w:char="F0E8"/>
                      </w:r>
                      <w:r w:rsidR="00BD6759">
                        <w:t xml:space="preserve"> R=6</w:t>
                      </w:r>
                      <w:r w:rsidR="00BD6759" w:rsidRPr="00CF332D">
                        <w:t>Ω</w:t>
                      </w:r>
                    </w:p>
                  </w:txbxContent>
                </v:textbox>
              </v:shape>
            </w:pict>
          </mc:Fallback>
        </mc:AlternateContent>
      </w:r>
    </w:p>
    <w:p w:rsidR="00BD6759" w:rsidRDefault="00BD6759" w:rsidP="00BD6759">
      <w:pPr>
        <w:tabs>
          <w:tab w:val="left" w:pos="1900"/>
        </w:tabs>
        <w:rPr>
          <w:b/>
        </w:rPr>
      </w:pPr>
      <w:r>
        <w:rPr>
          <w:noProof/>
        </w:rPr>
        <mc:AlternateContent>
          <mc:Choice Requires="wpg">
            <w:drawing>
              <wp:anchor distT="0" distB="0" distL="114300" distR="114300" simplePos="0" relativeHeight="251679744" behindDoc="0" locked="0" layoutInCell="1" allowOverlap="1" wp14:anchorId="4C8B571E" wp14:editId="1899E6ED">
                <wp:simplePos x="0" y="0"/>
                <wp:positionH relativeFrom="column">
                  <wp:posOffset>5457825</wp:posOffset>
                </wp:positionH>
                <wp:positionV relativeFrom="paragraph">
                  <wp:posOffset>7740015</wp:posOffset>
                </wp:positionV>
                <wp:extent cx="1529080" cy="1200785"/>
                <wp:effectExtent l="0" t="0" r="0" b="18415"/>
                <wp:wrapNone/>
                <wp:docPr id="47" name="Group 4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529080" cy="1200785"/>
                          <a:chOff x="1665900" y="626516"/>
                          <a:chExt cx="1529080" cy="1200785"/>
                        </a:xfrm>
                      </wpg:grpSpPr>
                      <wpg:grpSp>
                        <wpg:cNvPr id="48" name="Group 19"/>
                        <wpg:cNvGrpSpPr/>
                        <wpg:grpSpPr>
                          <a:xfrm>
                            <a:off x="1665900" y="626516"/>
                            <a:ext cx="1529080" cy="1200785"/>
                            <a:chOff x="0" y="38112"/>
                            <a:chExt cx="1529080" cy="1201113"/>
                          </a:xfrm>
                        </wpg:grpSpPr>
                        <wpg:grpSp>
                          <wpg:cNvPr id="49" name="Group 20"/>
                          <wpg:cNvGrpSpPr/>
                          <wpg:grpSpPr>
                            <a:xfrm>
                              <a:off x="117180" y="241405"/>
                              <a:ext cx="1292743" cy="997820"/>
                              <a:chOff x="117180" y="241405"/>
                              <a:chExt cx="1670050" cy="1289050"/>
                            </a:xfrm>
                          </wpg:grpSpPr>
                          <wps:wsp>
                            <wps:cNvPr id="50" name="Straight Connector 21"/>
                            <wps:cNvCnPr/>
                            <wps:spPr>
                              <a:xfrm>
                                <a:off x="917280" y="241405"/>
                                <a:ext cx="0" cy="374648"/>
                              </a:xfrm>
                              <a:prstGeom prst="line">
                                <a:avLst/>
                              </a:prstGeom>
                              <a:noFill/>
                              <a:ln w="6350" cap="flat" cmpd="sng" algn="ctr">
                                <a:solidFill>
                                  <a:sysClr val="windowText" lastClr="000000"/>
                                </a:solidFill>
                                <a:prstDash val="solid"/>
                              </a:ln>
                              <a:effectLst/>
                            </wps:spPr>
                            <wps:bodyPr/>
                          </wps:wsp>
                          <wps:wsp>
                            <wps:cNvPr id="51" name="Straight Connector 22"/>
                            <wps:cNvCnPr/>
                            <wps:spPr>
                              <a:xfrm>
                                <a:off x="1018880" y="343005"/>
                                <a:ext cx="0" cy="177801"/>
                              </a:xfrm>
                              <a:prstGeom prst="line">
                                <a:avLst/>
                              </a:prstGeom>
                              <a:noFill/>
                              <a:ln w="6350" cap="flat" cmpd="sng" algn="ctr">
                                <a:solidFill>
                                  <a:sysClr val="windowText" lastClr="000000"/>
                                </a:solidFill>
                                <a:prstDash val="solid"/>
                              </a:ln>
                              <a:effectLst/>
                            </wps:spPr>
                            <wps:bodyPr/>
                          </wps:wsp>
                          <wps:wsp>
                            <wps:cNvPr id="52" name="Straight Connector 23"/>
                            <wps:cNvCnPr/>
                            <wps:spPr>
                              <a:xfrm flipH="1">
                                <a:off x="117180" y="457305"/>
                                <a:ext cx="800100" cy="0"/>
                              </a:xfrm>
                              <a:prstGeom prst="line">
                                <a:avLst/>
                              </a:prstGeom>
                              <a:noFill/>
                              <a:ln w="6350" cap="flat" cmpd="sng" algn="ctr">
                                <a:solidFill>
                                  <a:sysClr val="windowText" lastClr="000000"/>
                                </a:solidFill>
                                <a:prstDash val="solid"/>
                                <a:headEnd type="none" w="med" len="med"/>
                                <a:tailEnd type="oval" w="sm" len="sm"/>
                              </a:ln>
                              <a:effectLst/>
                            </wps:spPr>
                            <wps:bodyPr/>
                          </wps:wsp>
                          <wps:wsp>
                            <wps:cNvPr id="53" name="Straight Connector 24"/>
                            <wps:cNvCnPr/>
                            <wps:spPr>
                              <a:xfrm>
                                <a:off x="117180" y="457305"/>
                                <a:ext cx="0" cy="895349"/>
                              </a:xfrm>
                              <a:prstGeom prst="line">
                                <a:avLst/>
                              </a:prstGeom>
                              <a:noFill/>
                              <a:ln w="6350" cap="flat" cmpd="sng" algn="ctr">
                                <a:solidFill>
                                  <a:sysClr val="windowText" lastClr="000000"/>
                                </a:solidFill>
                                <a:prstDash val="solid"/>
                              </a:ln>
                              <a:effectLst/>
                            </wps:spPr>
                            <wps:bodyPr/>
                          </wps:wsp>
                          <wps:wsp>
                            <wps:cNvPr id="54" name="Straight Connector 25"/>
                            <wps:cNvCnPr/>
                            <wps:spPr>
                              <a:xfrm>
                                <a:off x="1018880" y="457305"/>
                                <a:ext cx="768350" cy="0"/>
                              </a:xfrm>
                              <a:prstGeom prst="line">
                                <a:avLst/>
                              </a:prstGeom>
                              <a:noFill/>
                              <a:ln w="6350" cap="flat" cmpd="sng" algn="ctr">
                                <a:solidFill>
                                  <a:sysClr val="windowText" lastClr="000000"/>
                                </a:solidFill>
                                <a:prstDash val="solid"/>
                                <a:headEnd type="none" w="med" len="med"/>
                                <a:tailEnd type="oval" w="sm" len="sm"/>
                              </a:ln>
                              <a:effectLst/>
                            </wps:spPr>
                            <wps:bodyPr/>
                          </wps:wsp>
                          <wps:wsp>
                            <wps:cNvPr id="70" name="Straight Connector 26"/>
                            <wps:cNvCnPr/>
                            <wps:spPr>
                              <a:xfrm>
                                <a:off x="1787230" y="457305"/>
                                <a:ext cx="0" cy="908052"/>
                              </a:xfrm>
                              <a:prstGeom prst="line">
                                <a:avLst/>
                              </a:prstGeom>
                              <a:noFill/>
                              <a:ln w="6350" cap="flat" cmpd="sng" algn="ctr">
                                <a:solidFill>
                                  <a:sysClr val="windowText" lastClr="000000"/>
                                </a:solidFill>
                                <a:prstDash val="solid"/>
                              </a:ln>
                              <a:effectLst/>
                            </wps:spPr>
                            <wps:bodyPr/>
                          </wps:wsp>
                          <wps:wsp>
                            <wps:cNvPr id="71" name="Straight Connector 27"/>
                            <wps:cNvCnPr/>
                            <wps:spPr>
                              <a:xfrm>
                                <a:off x="117180" y="1352654"/>
                                <a:ext cx="641350" cy="0"/>
                              </a:xfrm>
                              <a:prstGeom prst="line">
                                <a:avLst/>
                              </a:prstGeom>
                              <a:noFill/>
                              <a:ln w="6350" cap="flat" cmpd="sng" algn="ctr">
                                <a:solidFill>
                                  <a:sysClr val="windowText" lastClr="000000"/>
                                </a:solidFill>
                                <a:prstDash val="solid"/>
                              </a:ln>
                              <a:effectLst/>
                            </wps:spPr>
                            <wps:bodyPr/>
                          </wps:wsp>
                          <wps:wsp>
                            <wps:cNvPr id="73" name="Straight Connector 28"/>
                            <wps:cNvCnPr/>
                            <wps:spPr>
                              <a:xfrm>
                                <a:off x="837069" y="1359005"/>
                                <a:ext cx="950161" cy="6349"/>
                              </a:xfrm>
                              <a:prstGeom prst="line">
                                <a:avLst/>
                              </a:prstGeom>
                              <a:noFill/>
                              <a:ln w="6350" cap="flat" cmpd="sng" algn="ctr">
                                <a:solidFill>
                                  <a:sysClr val="windowText" lastClr="000000"/>
                                </a:solidFill>
                                <a:prstDash val="solid"/>
                              </a:ln>
                              <a:effectLst/>
                            </wps:spPr>
                            <wps:bodyPr/>
                          </wps:wsp>
                          <wps:wsp>
                            <wps:cNvPr id="74" name="Flowchart: Summing Junction 29"/>
                            <wps:cNvSpPr/>
                            <wps:spPr>
                              <a:xfrm>
                                <a:off x="494170" y="1187554"/>
                                <a:ext cx="342900" cy="342901"/>
                              </a:xfrm>
                              <a:prstGeom prst="flowChartSummingJunction">
                                <a:avLst/>
                              </a:prstGeom>
                              <a:solidFill>
                                <a:sysClr val="window" lastClr="FFFFFF"/>
                              </a:solidFill>
                              <a:ln w="6350" cap="flat" cmpd="sng" algn="ctr">
                                <a:solidFill>
                                  <a:sysClr val="windowText" lastClr="000000"/>
                                </a:solidFill>
                                <a:prstDash val="solid"/>
                              </a:ln>
                              <a:effectLst/>
                            </wps:spPr>
                            <wps:txbx>
                              <w:txbxContent>
                                <w:p w:rsidR="00BD6759" w:rsidRDefault="00BD6759" w:rsidP="00BD6759">
                                  <w:pPr>
                                    <w:pStyle w:val="NormalWeb"/>
                                    <w:spacing w:before="0" w:beforeAutospacing="0" w:after="200" w:afterAutospacing="0" w:line="276" w:lineRule="auto"/>
                                  </w:pPr>
                                  <w:r>
                                    <w:t> </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g:grpSp>
                        <wps:wsp>
                          <wps:cNvPr id="75" name="Text Box 191"/>
                          <wps:cNvSpPr txBox="1"/>
                          <wps:spPr>
                            <a:xfrm>
                              <a:off x="1231265" y="165100"/>
                              <a:ext cx="297815" cy="280035"/>
                            </a:xfrm>
                            <a:prstGeom prst="rect">
                              <a:avLst/>
                            </a:prstGeom>
                            <a:noFill/>
                            <a:ln w="6350">
                              <a:noFill/>
                            </a:ln>
                            <a:effectLst/>
                          </wps:spPr>
                          <wps:txbx>
                            <w:txbxContent>
                              <w:p w:rsidR="00BD6759" w:rsidRDefault="00BD6759" w:rsidP="00BD6759">
                                <w:pPr>
                                  <w:pStyle w:val="NormalWeb"/>
                                  <w:spacing w:before="0" w:beforeAutospacing="0" w:after="200" w:afterAutospacing="0" w:line="276" w:lineRule="auto"/>
                                </w:pPr>
                                <w:r>
                                  <w:rPr>
                                    <w:rFonts w:eastAsia="Calibri"/>
                                  </w:rPr>
                                  <w:t>B</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76" name="Text Box 191"/>
                          <wps:cNvSpPr txBox="1"/>
                          <wps:spPr>
                            <a:xfrm>
                              <a:off x="0" y="150155"/>
                              <a:ext cx="297815" cy="280035"/>
                            </a:xfrm>
                            <a:prstGeom prst="rect">
                              <a:avLst/>
                            </a:prstGeom>
                            <a:noFill/>
                            <a:ln w="6350">
                              <a:noFill/>
                            </a:ln>
                            <a:effectLst/>
                          </wps:spPr>
                          <wps:txbx>
                            <w:txbxContent>
                              <w:p w:rsidR="00BD6759" w:rsidRDefault="00BD6759" w:rsidP="00BD6759">
                                <w:pPr>
                                  <w:pStyle w:val="NormalWeb"/>
                                  <w:spacing w:before="0" w:beforeAutospacing="0" w:after="200" w:afterAutospacing="0" w:line="276" w:lineRule="auto"/>
                                </w:pPr>
                                <w:r>
                                  <w:rPr>
                                    <w:rFonts w:eastAsia="Calibri"/>
                                  </w:rPr>
                                  <w:t>A</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77" name="Text Box 191"/>
                          <wps:cNvSpPr txBox="1"/>
                          <wps:spPr>
                            <a:xfrm>
                              <a:off x="297815" y="795197"/>
                              <a:ext cx="363855" cy="316230"/>
                            </a:xfrm>
                            <a:prstGeom prst="rect">
                              <a:avLst/>
                            </a:prstGeom>
                            <a:noFill/>
                            <a:ln w="6350">
                              <a:noFill/>
                            </a:ln>
                            <a:effectLst/>
                          </wps:spPr>
                          <wps:txbx>
                            <w:txbxContent>
                              <w:p w:rsidR="00BD6759" w:rsidRDefault="00BD6759" w:rsidP="00BD6759">
                                <w:pPr>
                                  <w:pStyle w:val="NormalWeb"/>
                                  <w:spacing w:before="0" w:beforeAutospacing="0" w:after="200" w:afterAutospacing="0" w:line="276" w:lineRule="auto"/>
                                </w:pPr>
                                <w:r>
                                  <w:rPr>
                                    <w:rFonts w:eastAsia="Calibri"/>
                                  </w:rPr>
                                  <w:t>Đ</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78" name="Text Box 191"/>
                          <wps:cNvSpPr txBox="1"/>
                          <wps:spPr>
                            <a:xfrm>
                              <a:off x="570230" y="38112"/>
                              <a:ext cx="603885" cy="316230"/>
                            </a:xfrm>
                            <a:prstGeom prst="rect">
                              <a:avLst/>
                            </a:prstGeom>
                            <a:noFill/>
                            <a:ln w="6350">
                              <a:noFill/>
                            </a:ln>
                            <a:effectLst/>
                          </wps:spPr>
                          <wps:txbx>
                            <w:txbxContent>
                              <w:p w:rsidR="00BD6759" w:rsidRDefault="00BD6759" w:rsidP="00BD6759">
                                <w:pPr>
                                  <w:pStyle w:val="NormalWeb"/>
                                  <w:spacing w:before="0" w:beforeAutospacing="0" w:after="200" w:afterAutospacing="0" w:line="276" w:lineRule="auto"/>
                                </w:pPr>
                                <w:r>
                                  <w:rPr>
                                    <w:rFonts w:eastAsia="Calibri"/>
                                  </w:rPr>
                                  <w:t>E, r</w:t>
                                </w:r>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wps:wsp>
                        <wps:cNvPr id="79" name="Rectangle 66"/>
                        <wps:cNvSpPr/>
                        <wps:spPr>
                          <a:xfrm>
                            <a:off x="2540224" y="1646924"/>
                            <a:ext cx="299792" cy="137425"/>
                          </a:xfrm>
                          <a:prstGeom prst="rect">
                            <a:avLst/>
                          </a:prstGeom>
                          <a:solidFill>
                            <a:sysClr val="window" lastClr="FFFFFF"/>
                          </a:solidFill>
                          <a:ln w="635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0" name="Text Box 191"/>
                        <wps:cNvSpPr txBox="1"/>
                        <wps:spPr>
                          <a:xfrm>
                            <a:off x="2533310" y="1424600"/>
                            <a:ext cx="363855" cy="315595"/>
                          </a:xfrm>
                          <a:prstGeom prst="rect">
                            <a:avLst/>
                          </a:prstGeom>
                          <a:noFill/>
                          <a:ln w="6350">
                            <a:noFill/>
                          </a:ln>
                          <a:effectLst/>
                        </wps:spPr>
                        <wps:txbx>
                          <w:txbxContent>
                            <w:p w:rsidR="00BD6759" w:rsidRDefault="00BD6759" w:rsidP="00BD6759">
                              <w:pPr>
                                <w:pStyle w:val="NormalWeb"/>
                                <w:spacing w:before="0" w:beforeAutospacing="0" w:after="200" w:afterAutospacing="0" w:line="276" w:lineRule="auto"/>
                              </w:pPr>
                              <w:r>
                                <w:rPr>
                                  <w:rFonts w:eastAsia="Calibri"/>
                                </w:rPr>
                                <w:t>R</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81" name="Straight Arrow Connector 68"/>
                        <wps:cNvCnPr/>
                        <wps:spPr>
                          <a:xfrm>
                            <a:off x="1783080" y="1212850"/>
                            <a:ext cx="0" cy="170544"/>
                          </a:xfrm>
                          <a:prstGeom prst="straightConnector1">
                            <a:avLst/>
                          </a:prstGeom>
                          <a:noFill/>
                          <a:ln w="9525" cap="flat" cmpd="sng" algn="ctr">
                            <a:solidFill>
                              <a:sysClr val="windowText" lastClr="000000"/>
                            </a:solidFill>
                            <a:prstDash val="solid"/>
                            <a:tailEnd type="arrow"/>
                          </a:ln>
                          <a:effectLst/>
                        </wps:spPr>
                        <wps:bodyPr/>
                      </wps:wsp>
                      <wps:wsp>
                        <wps:cNvPr id="82" name="Text Box 191"/>
                        <wps:cNvSpPr txBox="1"/>
                        <wps:spPr>
                          <a:xfrm>
                            <a:off x="1764030" y="1172505"/>
                            <a:ext cx="363855" cy="315595"/>
                          </a:xfrm>
                          <a:prstGeom prst="rect">
                            <a:avLst/>
                          </a:prstGeom>
                          <a:noFill/>
                          <a:ln w="6350">
                            <a:noFill/>
                          </a:ln>
                          <a:effectLst/>
                        </wps:spPr>
                        <wps:txbx>
                          <w:txbxContent>
                            <w:p w:rsidR="00BD6759" w:rsidRDefault="00BD6759" w:rsidP="00BD6759">
                              <w:pPr>
                                <w:pStyle w:val="NormalWeb"/>
                                <w:spacing w:before="0" w:beforeAutospacing="0" w:after="200" w:afterAutospacing="0" w:line="276" w:lineRule="auto"/>
                              </w:pPr>
                              <w:r>
                                <w:rPr>
                                  <w:rFonts w:eastAsia="Calibri"/>
                                </w:rPr>
                                <w:t>I</w:t>
                              </w:r>
                            </w:p>
                          </w:txbxContent>
                        </wps:txbx>
                        <wps:bodyPr rot="0" spcFirstLastPara="0" vert="horz" wrap="square" lIns="91440" tIns="45720" rIns="91440" bIns="45720" numCol="1" spcCol="0" rtlCol="0" fromWordArt="0" anchor="t" anchorCtr="0" forceAA="0"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w:pict>
              <v:group w14:anchorId="4C8B571E" id="Group 47" o:spid="_x0000_s1133" style="position:absolute;margin-left:429.75pt;margin-top:609.45pt;width:120.4pt;height:94.55pt;z-index:251679744;mso-position-horizontal-relative:text;mso-position-vertical-relative:text" coordorigin="16659,6265" coordsize="15290,1200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">
                <v:group id="Group 19" o:spid="_x0000_s1134" style="position:absolute;left:16659;top:6265;width:15290;height:12008" coordorigin=",381" coordsize="15290,1201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A+OEBwwAAANsAAAAP&#10;AAAAAAAAAAAAAAAAAKoCAABkcnMvZG93bnJldi54bWxQSwUGAAAAAAQABAD6AAAAmgMAAAAA&#10;">
                  <v:group id="Group 20" o:spid="_x0000_s1135" style="position:absolute;left:1171;top:2414;width:12928;height:9978" coordorigin="1171,2414" coordsize="16700,128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vtESaxgAAANsA&#10;AAAPAAAAAAAAAAAAAAAAAKoCAABkcnMvZG93bnJldi54bWxQSwUGAAAAAAQABAD6AAAAnQMAAAAA&#10;">
                    <v:line id="Straight Connector 21" o:spid="_x0000_s1136" style="position:absolute;visibility:visible;mso-wrap-style:square" from="9172,2414" to="9172,61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1AAuMAAAADbAAAADwAAAGRycy9kb3ducmV2LnhtbERPy4rCMBTdD/gP4QruxlRxRq1GUWFg&#10;QIrPD7g216bY3JQmo/XvzUKY5eG858vWVuJOjS8dKxj0ExDEudMlFwrOp5/PCQgfkDVWjknBkzws&#10;F52POabaPfhA92MoRAxhn6ICE0KdSulzQxZ939XEkbu6xmKIsCmkbvARw20lh0nyLS2WHBsM1rQx&#10;lN+Of1bBJOORGZ72eeYu4+1uXU/dJcmU6nXb1QxEoDb8i9/uX63gK66PX+IPkIsX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BtQALjAAAAA2wAAAA8AAAAAAAAAAAAAAAAA&#10;oQIAAGRycy9kb3ducmV2LnhtbFBLBQYAAAAABAAEAPkAAACOAwAAAAA=&#10;" strokecolor="windowText" strokeweight=".5pt"/>
                    <v:line id="Straight Connector 22" o:spid="_x0000_s1137" style="position:absolute;visibility:visible;mso-wrap-style:square" from="10188,3430" to="10188,5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BylI8QAAADbAAAADwAAAGRycy9kb3ducmV2LnhtbESP0WrCQBRE3wv+w3KFvtWNYm2MrtIK&#10;giDB1vQDbrK32dDs3ZDdavr3rlDo4zAzZ5j1drCtuFDvG8cKppMEBHHldMO1gs9i/5SC8AFZY+uY&#10;FPySh+1m9LDGTLsrf9DlHGoRIewzVGBC6DIpfWXIop+4jjh6X663GKLsa6l7vEa4beUsSRbSYsNx&#10;wWBHO0PV9/nHKkhznptZ8V7lrnw5nt66pSuTXKnH8fC6AhFoCP/hv/ZBK3iewv1L/AFyc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0HKUjxAAAANsAAAAPAAAAAAAAAAAA&#10;AAAAAKECAABkcnMvZG93bnJldi54bWxQSwUGAAAAAAQABAD5AAAAkgMAAAAA&#10;" strokecolor="windowText" strokeweight=".5pt"/>
                    <v:line id="Straight Connector 23" o:spid="_x0000_s1138" style="position:absolute;flip:x;visibility:visible;mso-wrap-style:square" from="1171,4573" to="9172,45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TOyTMQAAADbAAAADwAAAGRycy9kb3ducmV2LnhtbESP3YrCMBSE74V9h3AEb0RTFVe3axQV&#10;ZNWr9ecBDs2xLTYn3SbW7tsbQfBymJlvmNmiMYWoqXK5ZQWDfgSCOLE651TB+bTpTUE4j6yxsEwK&#10;/snBYv7RmmGs7Z0PVB99KgKEXYwKMu/LWEqXZGTQ9W1JHLyLrQz6IKtU6grvAW4KOYyiT2kw57CQ&#10;YUnrjJLr8WYCZZNPD5PbqPs1qge/u7/V5Yf2UqlOu1l+g/DU+Hf41d5qBeMhPL+EHyDn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RM7JMxAAAANsAAAAPAAAAAAAAAAAA&#10;AAAAAKECAABkcnMvZG93bnJldi54bWxQSwUGAAAAAAQABAD5AAAAkgMAAAAA&#10;" strokecolor="windowText" strokeweight=".5pt">
                      <v:stroke endarrow="oval" endarrowwidth="narrow" endarrowlength="short"/>
                    </v:line>
                    <v:line id="Straight Connector 24" o:spid="_x0000_s1139" style="position:absolute;visibility:visible;mso-wrap-style:square" from="1171,4573" to="1171,135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4Kez8QAAADbAAAADwAAAGRycy9kb3ducmV2LnhtbESP0WrCQBRE3wX/YblC3+pG26pNs4ot&#10;FAoSbNUPuMles8Hs3ZDdavr3XUHwcZiZM0y26m0jztT52rGCyTgBQVw6XXOl4LD/fFyA8AFZY+OY&#10;FPyRh9VyOMgw1e7CP3TehUpECPsUFZgQ2lRKXxqy6MeuJY7e0XUWQ5RdJXWHlwi3jZwmyUxarDku&#10;GGzpw1B52v1aBYucn810/13mrphvtu/tqyuSXKmHUb9+AxGoD/fwrf2lFbw8wfVL/AFy+Q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rgp7PxAAAANsAAAAPAAAAAAAAAAAA&#10;AAAAAKECAABkcnMvZG93bnJldi54bWxQSwUGAAAAAAQABAD5AAAAkgMAAAAA&#10;" strokecolor="windowText" strokeweight=".5pt"/>
                    <v:line id="Straight Connector 25" o:spid="_x0000_s1140" style="position:absolute;visibility:visible;mso-wrap-style:square" from="10188,4573" to="17872,45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5+iL8QAAADbAAAADwAAAGRycy9kb3ducmV2LnhtbESPQWvCQBSE70L/w/IKvZlNikqJbkIp&#10;CKWKoBZKb8/sMxuafRuy2xj/fbcgeBxm5htmVY62FQP1vnGsIEtSEMSV0w3XCj6P6+kLCB+QNbaO&#10;ScGVPJTFw2SFuXYX3tNwCLWIEPY5KjAhdLmUvjJk0SeuI47e2fUWQ5R9LXWPlwi3rXxO04W02HBc&#10;MNjRm6Hq5/BrFSzWH9luyGbnb2NOm93XoNFsg1JPj+PrEkSgMdzDt/a7VjCfwf+X+ANk8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Pn6IvxAAAANsAAAAPAAAAAAAAAAAA&#10;AAAAAKECAABkcnMvZG93bnJldi54bWxQSwUGAAAAAAQABAD5AAAAkgMAAAAA&#10;" strokecolor="windowText" strokeweight=".5pt">
                      <v:stroke endarrow="oval" endarrowwidth="narrow" endarrowlength="short"/>
                    </v:line>
                    <v:line id="Straight Connector 26" o:spid="_x0000_s1141" style="position:absolute;visibility:visible;mso-wrap-style:square" from="17872,4573" to="17872,136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OVc2MEAAADbAAAADwAAAGRycy9kb3ducmV2LnhtbERP3WrCMBS+F3yHcITdaaqM6bqm4gaC&#10;MIqu3QMcm7OmrDkpTdT69svFwMuP7z/bjrYTVxp861jBcpGAIK6dbrlR8F3t5xsQPiBr7ByTgjt5&#10;2ObTSYapdjf+omsZGhFD2KeowITQp1L62pBFv3A9ceR+3GAxRDg0Ug94i+G2k6skeZEWW44NBnv6&#10;MFT/lherYFPws1lVp7pw5/Xn8b1/deekUOppNu7eQAQaw0P87z5oBeu4Pn6JP0Dm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Q5VzYwQAAANsAAAAPAAAAAAAAAAAAAAAA&#10;AKECAABkcnMvZG93bnJldi54bWxQSwUGAAAAAAQABAD5AAAAjwMAAAAA&#10;" strokecolor="windowText" strokeweight=".5pt"/>
                    <v:line id="Straight Connector 27" o:spid="_x0000_s1142" style="position:absolute;visibility:visible;mso-wrap-style:square" from="1171,13526" to="7585,135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6n5Q8QAAADbAAAADwAAAGRycy9kb3ducmV2LnhtbESP0WrCQBRE34X+w3ILvukmoVSbuglt&#10;oSBI0Go/4Jq9ZoPZuyG71fj33ULBx2FmzjCrcrSduNDgW8cK0nkCgrh2uuVGwffhc7YE4QOyxs4x&#10;KbiRh7J4mKww1+7KX3TZh0ZECPscFZgQ+lxKXxuy6OeuJ47eyQ0WQ5RDI/WA1wi3ncyS5FlabDku&#10;GOzpw1B93v9YBcuKn0x22NWVOy422/f+xR2TSqnp4/j2CiLQGO7h//ZaK1ik8Pcl/gBZ/A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qflDxAAAANsAAAAPAAAAAAAAAAAA&#10;AAAAAKECAABkcnMvZG93bnJldi54bWxQSwUGAAAAAAQABAD5AAAAkgMAAAAA&#10;" strokecolor="windowText" strokeweight=".5pt"/>
                    <v:line id="Straight Connector 28" o:spid="_x0000_s1143" style="position:absolute;visibility:visible;mso-wrap-style:square" from="8370,13590" to="17872,136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DfCr8QAAADbAAAADwAAAGRycy9kb3ducmV2LnhtbESPzWrDMBCE74W8g9hAb43ctMSJYyUk&#10;hUKhmPw+wNraWKbWylhq4r59FSj0OMzMN0y+HmwrrtT7xrGC50kCgrhyuuFawfn0/jQH4QOyxtYx&#10;KfghD+vV6CHHTLsbH+h6DLWIEPYZKjAhdJmUvjJk0U9cRxy9i+sthij7WuoebxFuWzlNkpm02HBc&#10;MNjRm6Hq6/htFcwLfjXT074qXJl+7rbdwpVJodTjeNgsQQQawn/4r/2hFaQvcP8Sf4Bc/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gN8KvxAAAANsAAAAPAAAAAAAAAAAA&#10;AAAAAKECAABkcnMvZG93bnJldi54bWxQSwUGAAAAAAQABAD5AAAAkgMAAAAA&#10;" strokecolor="windowText" strokeweight=".5pt"/>
                    <v:shape id="Flowchart: Summing Junction 29" o:spid="_x0000_s1144" type="#_x0000_t123" style="position:absolute;left:4941;top:11875;width:3429;height:342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HJ1oMYA&#10;AADbAAAADwAAAGRycy9kb3ducmV2LnhtbESPT2vCQBTE74LfYXmCN920/mlJsxEVBQ9FbSzU4yP7&#10;moRm34bsqvHbdwtCj8PM/IZJFp2pxZVaV1lW8DSOQBDnVldcKPg8bUevIJxH1lhbJgV3crBI+70E&#10;Y21v/EHXzBciQNjFqKD0vomldHlJBt3YNsTB+7atQR9kW0jd4i3ATS2fo2guDVYcFkpsaF1S/pNd&#10;jIJmZpab+flrtT9M1tlpf3HHM74rNRx0yzcQnjr/H360d1rByxT+voQfINN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HJ1oMYAAADbAAAADwAAAAAAAAAAAAAAAACYAgAAZHJz&#10;L2Rvd25yZXYueG1sUEsFBgAAAAAEAAQA9QAAAIsDAAAAAA==&#10;" fillcolor="window" strokecolor="windowText" strokeweight=".5pt">
                      <v:textbox>
                        <w:txbxContent>
                          <w:p w:rsidR="00BD6759" w:rsidRDefault="00BD6759" w:rsidP="00BD6759">
                            <w:pPr>
                              <w:pStyle w:val="NormalWeb"/>
                              <w:spacing w:before="0" w:beforeAutospacing="0" w:after="200" w:afterAutospacing="0" w:line="276" w:lineRule="auto"/>
                            </w:pPr>
                            <w:r>
                              <w:t> </w:t>
                            </w:r>
                          </w:p>
                        </w:txbxContent>
                      </v:textbox>
                    </v:shape>
                  </v:group>
                  <v:shape id="Text Box 191" o:spid="_x0000_s1145" type="#_x0000_t202" style="position:absolute;left:12312;top:1651;width:2978;height:28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b9ct8UA&#10;AADbAAAADwAAAGRycy9kb3ducmV2LnhtbESPT4vCMBTE74LfITxhb5oqqKUaRQrisujBP5e9vW2e&#10;bbF5qU3U7n76jSB4HGbmN8x82ZpK3KlxpWUFw0EEgjizuuRcwem47scgnEfWWFkmBb/kYLnoduaY&#10;aPvgPd0PPhcBwi5BBYX3dSKlywoy6Aa2Jg7e2TYGfZBNLnWDjwA3lRxF0UQaLDksFFhTWlB2OdyM&#10;gq90vcP9z8jEf1W62Z5X9fX0PVbqo9euZiA8tf4dfrU/tYLpGJ5fwg+Qi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Zv1y3xQAAANsAAAAPAAAAAAAAAAAAAAAAAJgCAABkcnMv&#10;ZG93bnJldi54bWxQSwUGAAAAAAQABAD1AAAAigMAAAAA&#10;" filled="f" stroked="f" strokeweight=".5pt">
                    <v:textbox>
                      <w:txbxContent>
                        <w:p w:rsidR="00BD6759" w:rsidRDefault="00BD6759" w:rsidP="00BD6759">
                          <w:pPr>
                            <w:pStyle w:val="NormalWeb"/>
                            <w:spacing w:before="0" w:beforeAutospacing="0" w:after="200" w:afterAutospacing="0" w:line="276" w:lineRule="auto"/>
                          </w:pPr>
                          <w:r>
                            <w:rPr>
                              <w:rFonts w:eastAsia="Calibri"/>
                            </w:rPr>
                            <w:t>B</w:t>
                          </w:r>
                        </w:p>
                      </w:txbxContent>
                    </v:textbox>
                  </v:shape>
                  <v:shape id="Text Box 191" o:spid="_x0000_s1146" type="#_x0000_t202" style="position:absolute;top:1501;width:2978;height:28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W3CwMUA&#10;AADbAAAADwAAAGRycy9kb3ducmV2LnhtbESPQWvCQBSE74X+h+UJvdWNQqNEVwkBaSn2oPXi7Zl9&#10;JsHs2zS7TaK/3i0IPQ4z8w2zXA+mFh21rrKsYDKOQBDnVldcKDh8b17nIJxH1lhbJgVXcrBePT8t&#10;MdG25x11e1+IAGGXoILS+yaR0uUlGXRj2xAH72xbgz7ItpC6xT7ATS2nURRLgxWHhRIbykrKL/tf&#10;o+Az23zh7jQ181udvW/PafNzOL4p9TIa0gUIT4P/Dz/aH1rBLIa/L+EHyN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pbcLAxQAAANsAAAAPAAAAAAAAAAAAAAAAAJgCAABkcnMv&#10;ZG93bnJldi54bWxQSwUGAAAAAAQABAD1AAAAigMAAAAA&#10;" filled="f" stroked="f" strokeweight=".5pt">
                    <v:textbox>
                      <w:txbxContent>
                        <w:p w:rsidR="00BD6759" w:rsidRDefault="00BD6759" w:rsidP="00BD6759">
                          <w:pPr>
                            <w:pStyle w:val="NormalWeb"/>
                            <w:spacing w:before="0" w:beforeAutospacing="0" w:after="200" w:afterAutospacing="0" w:line="276" w:lineRule="auto"/>
                          </w:pPr>
                          <w:r>
                            <w:rPr>
                              <w:rFonts w:eastAsia="Calibri"/>
                            </w:rPr>
                            <w:t>A</w:t>
                          </w:r>
                        </w:p>
                      </w:txbxContent>
                    </v:textbox>
                  </v:shape>
                  <v:shape id="Text Box 191" o:spid="_x0000_s1147" type="#_x0000_t202" style="position:absolute;left:2978;top:7951;width:3638;height:31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iFnW8YA&#10;AADbAAAADwAAAGRycy9kb3ducmV2LnhtbESPT2vCQBTE7wW/w/IEb3VjwD+kriIBqUh70Hrx9sw+&#10;k9DdtzG7jamfvlso9DjMzG+Y5bq3RnTU+tqxgsk4AUFcOF1zqeD0sX1egPABWaNxTAq+ycN6NXha&#10;YqbdnQ/UHUMpIoR9hgqqEJpMSl9UZNGPXUMcvatrLYYo21LqFu8Rbo1Mk2QmLdYcFypsKK+o+Dx+&#10;WQX7fPuOh0tqFw+Tv75dN83tdJ4qNRr2mxcQgfrwH/5r77SC+Rx+v8QfIF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iFnW8YAAADbAAAADwAAAAAAAAAAAAAAAACYAgAAZHJz&#10;L2Rvd25yZXYueG1sUEsFBgAAAAAEAAQA9QAAAIsDAAAAAA==&#10;" filled="f" stroked="f" strokeweight=".5pt">
                    <v:textbox>
                      <w:txbxContent>
                        <w:p w:rsidR="00BD6759" w:rsidRDefault="00BD6759" w:rsidP="00BD6759">
                          <w:pPr>
                            <w:pStyle w:val="NormalWeb"/>
                            <w:spacing w:before="0" w:beforeAutospacing="0" w:after="200" w:afterAutospacing="0" w:line="276" w:lineRule="auto"/>
                          </w:pPr>
                          <w:r>
                            <w:rPr>
                              <w:rFonts w:eastAsia="Calibri"/>
                            </w:rPr>
                            <w:t>Đ</w:t>
                          </w:r>
                        </w:p>
                      </w:txbxContent>
                    </v:textbox>
                  </v:shape>
                  <v:shape id="Text Box 191" o:spid="_x0000_s1148" type="#_x0000_t202" style="position:absolute;left:5702;top:381;width:6039;height:31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77zKcMA&#10;AADbAAAADwAAAGRycy9kb3ducmV2LnhtbERPy2rCQBTdF/yH4Ra6q5MKVYlOQgiIpbQLrZvubjM3&#10;D8zciZkxSf36zkLo8nDe23QyrRiod41lBS/zCARxYXXDlYLT1+55DcJ5ZI2tZVLwSw7SZPawxVjb&#10;kQ80HH0lQgi7GBXU3nexlK6oyaCb2444cKXtDfoA+0rqHscQblq5iKKlNNhwaKixo7ym4ny8GgXv&#10;+e4TDz8Ls761+f6jzLrL6ftVqafHKduA8DT5f/Hd/aYVrMLY8CX8AJn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77zKcMAAADbAAAADwAAAAAAAAAAAAAAAACYAgAAZHJzL2Rv&#10;d25yZXYueG1sUEsFBgAAAAAEAAQA9QAAAIgDAAAAAA==&#10;" filled="f" stroked="f" strokeweight=".5pt">
                    <v:textbox>
                      <w:txbxContent>
                        <w:p w:rsidR="00BD6759" w:rsidRDefault="00BD6759" w:rsidP="00BD6759">
                          <w:pPr>
                            <w:pStyle w:val="NormalWeb"/>
                            <w:spacing w:before="0" w:beforeAutospacing="0" w:after="200" w:afterAutospacing="0" w:line="276" w:lineRule="auto"/>
                          </w:pPr>
                          <w:r>
                            <w:rPr>
                              <w:rFonts w:eastAsia="Calibri"/>
                            </w:rPr>
                            <w:t>E, r</w:t>
                          </w:r>
                        </w:p>
                      </w:txbxContent>
                    </v:textbox>
                  </v:shape>
                </v:group>
                <v:rect id="Rectangle 66" o:spid="_x0000_s1149" style="position:absolute;left:25402;top:16469;width:2998;height:137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H2mecMA&#10;AADbAAAADwAAAGRycy9kb3ducmV2LnhtbESPwW7CMBBE75X6D9ZW4lKBAwegAYNCJapeIfS+xNs4&#10;Il5Htgnp39dISBxHM/NGs94OthU9+dA4VjCdZCCIK6cbrhWcyv14CSJEZI2tY1LwRwG2m9eXNeba&#10;3fhA/THWIkE45KjAxNjlUobKkMUwcR1x8n6dtxiT9LXUHm8Jbls5y7K5tNhwWjDY0aeh6nK8WgXx&#10;XJhy6nfF9VS9H+bnr31/2f0oNXobihWISEN8hh/tb61g8QH3L+kHyM0/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H2mecMAAADbAAAADwAAAAAAAAAAAAAAAACYAgAAZHJzL2Rv&#10;d25yZXYueG1sUEsFBgAAAAAEAAQA9QAAAIgDAAAAAA==&#10;" fillcolor="window" strokecolor="windowText" strokeweight=".5pt"/>
                <v:shape id="Text Box 191" o:spid="_x0000_s1150" type="#_x0000_t202" style="position:absolute;left:25333;top:14246;width:3638;height:31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B2PCMMA&#10;AADbAAAADwAAAGRycy9kb3ducmV2LnhtbERPy2qDQBTdF/IPww1014wRWsRkFBGkpbSLPDbZ3Tg3&#10;KnHuGGdqbL++syh0eTjvbT6bXkw0us6ygvUqAkFcW91xo+B4qJ4SEM4ja+wtk4JvcpBni4ctptre&#10;eUfT3jcihLBLUUHr/ZBK6eqWDLqVHYgDd7GjQR/g2Eg94j2Em17GUfQiDXYcGlocqGypvu6/jIL3&#10;svrE3Tk2yU9fvn5ciuF2PD0r9biciw0IT7P/F/+537SCJKwPX8IPkNk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B2PCMMAAADbAAAADwAAAAAAAAAAAAAAAACYAgAAZHJzL2Rv&#10;d25yZXYueG1sUEsFBgAAAAAEAAQA9QAAAIgDAAAAAA==&#10;" filled="f" stroked="f" strokeweight=".5pt">
                  <v:textbox>
                    <w:txbxContent>
                      <w:p w:rsidR="00BD6759" w:rsidRDefault="00BD6759" w:rsidP="00BD6759">
                        <w:pPr>
                          <w:pStyle w:val="NormalWeb"/>
                          <w:spacing w:before="0" w:beforeAutospacing="0" w:after="200" w:afterAutospacing="0" w:line="276" w:lineRule="auto"/>
                        </w:pPr>
                        <w:r>
                          <w:rPr>
                            <w:rFonts w:eastAsia="Calibri"/>
                          </w:rPr>
                          <w:t>R</w:t>
                        </w:r>
                      </w:p>
                    </w:txbxContent>
                  </v:textbox>
                </v:shape>
                <v:shape id="Straight Arrow Connector 68" o:spid="_x0000_s1151" type="#_x0000_t32" style="position:absolute;left:17830;top:12128;width:0;height:170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hbW8MAAADbAAAADwAAAGRycy9kb3ducmV2LnhtbESPQWvCQBSE74L/YXmCN91YqIToKlVs&#10;EUSwqb0/ss8kbfZt2F019td3BcHjMDPfMPNlZxpxIedrywom4wQEcWF1zaWC49f7KAXhA7LGxjIp&#10;uJGH5aLfm2Om7ZU/6ZKHUkQI+wwVVCG0mZS+qMigH9uWOHon6wyGKF0ptcNrhJtGviTJVBqsOS5U&#10;2NK6ouI3PxsFdnU66+9Xu0rdvsg3B/lz2338KTUcdG8zEIG68Aw/2lutIJ3A/Uv8AXLx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woW1vDAAAA2wAAAA8AAAAAAAAAAAAA&#10;AAAAoQIAAGRycy9kb3ducmV2LnhtbFBLBQYAAAAABAAEAPkAAACRAwAAAAA=&#10;" strokecolor="windowText">
                  <v:stroke endarrow="open"/>
                </v:shape>
                <v:shape id="Text Box 191" o:spid="_x0000_s1152" type="#_x0000_t202" style="position:absolute;left:17640;top:11725;width:3638;height:31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4O05MQA&#10;AADbAAAADwAAAGRycy9kb3ducmV2LnhtbESPT4vCMBTE78J+h/AWvGm6BaV0jSIFURY9+Oeyt2fz&#10;bIvNS7fJavXTG0HwOMzMb5jJrDO1uFDrKssKvoYRCOLc6ooLBYf9YpCAcB5ZY22ZFNzIwWz60Ztg&#10;qu2Vt3TZ+UIECLsUFZTeN6mULi/JoBvahjh4J9sa9EG2hdQtXgPc1DKOorE0WHFYKLGhrKT8vPs3&#10;Cn6yxQa3x9gk9zpbrk/z5u/wO1Kq/9nNv0F46vw7/GqvtIIkhueX8APk9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ODtOTEAAAA2wAAAA8AAAAAAAAAAAAAAAAAmAIAAGRycy9k&#10;b3ducmV2LnhtbFBLBQYAAAAABAAEAPUAAACJAwAAAAA=&#10;" filled="f" stroked="f" strokeweight=".5pt">
                  <v:textbox>
                    <w:txbxContent>
                      <w:p w:rsidR="00BD6759" w:rsidRDefault="00BD6759" w:rsidP="00BD6759">
                        <w:pPr>
                          <w:pStyle w:val="NormalWeb"/>
                          <w:spacing w:before="0" w:beforeAutospacing="0" w:after="200" w:afterAutospacing="0" w:line="276" w:lineRule="auto"/>
                        </w:pPr>
                        <w:r>
                          <w:rPr>
                            <w:rFonts w:eastAsia="Calibri"/>
                          </w:rPr>
                          <w:t>I</w:t>
                        </w:r>
                      </w:p>
                    </w:txbxContent>
                  </v:textbox>
                </v:shape>
              </v:group>
            </w:pict>
          </mc:Fallback>
        </mc:AlternateContent>
      </w:r>
    </w:p>
    <w:p w:rsidR="00BD6759" w:rsidRDefault="00BD6759" w:rsidP="00BD6759">
      <w:pPr>
        <w:spacing w:after="40" w:line="240" w:lineRule="atLeast"/>
      </w:pPr>
    </w:p>
    <w:p w:rsidR="00BD6759" w:rsidRDefault="00BD6759" w:rsidP="00BD6759">
      <w:pPr>
        <w:tabs>
          <w:tab w:val="left" w:pos="1900"/>
        </w:tabs>
        <w:rPr>
          <w:b/>
        </w:rPr>
      </w:pPr>
    </w:p>
    <w:p w:rsidR="00BD6759" w:rsidRDefault="00BD6759" w:rsidP="00BD6759">
      <w:pPr>
        <w:tabs>
          <w:tab w:val="left" w:pos="1900"/>
        </w:tabs>
        <w:rPr>
          <w:b/>
        </w:rPr>
      </w:pPr>
    </w:p>
    <w:p w:rsidR="00BD6759" w:rsidRDefault="00BD6759" w:rsidP="00BD6759">
      <w:pPr>
        <w:tabs>
          <w:tab w:val="left" w:pos="1900"/>
        </w:tabs>
        <w:rPr>
          <w:b/>
        </w:rPr>
      </w:pPr>
      <w:r>
        <w:rPr>
          <w:noProof/>
        </w:rPr>
        <mc:AlternateContent>
          <mc:Choice Requires="wpg">
            <w:drawing>
              <wp:anchor distT="0" distB="0" distL="114300" distR="114300" simplePos="0" relativeHeight="251678720" behindDoc="0" locked="0" layoutInCell="1" allowOverlap="1" wp14:anchorId="07619B4F" wp14:editId="468FCBC3">
                <wp:simplePos x="0" y="0"/>
                <wp:positionH relativeFrom="column">
                  <wp:posOffset>5457825</wp:posOffset>
                </wp:positionH>
                <wp:positionV relativeFrom="paragraph">
                  <wp:posOffset>7740015</wp:posOffset>
                </wp:positionV>
                <wp:extent cx="1529080" cy="1200785"/>
                <wp:effectExtent l="0" t="0" r="4445" b="12700"/>
                <wp:wrapNone/>
                <wp:docPr id="2" name="Group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29080" cy="1200785"/>
                          <a:chOff x="1665900" y="626516"/>
                          <a:chExt cx="1529080" cy="1200785"/>
                        </a:xfrm>
                      </wpg:grpSpPr>
                      <wpg:grpSp>
                        <wpg:cNvPr id="10" name="Group 19"/>
                        <wpg:cNvGrpSpPr>
                          <a:grpSpLocks/>
                        </wpg:cNvGrpSpPr>
                        <wpg:grpSpPr bwMode="auto">
                          <a:xfrm>
                            <a:off x="1665900" y="626516"/>
                            <a:ext cx="1529080" cy="1200785"/>
                            <a:chOff x="0" y="38112"/>
                            <a:chExt cx="1529080" cy="1201113"/>
                          </a:xfrm>
                        </wpg:grpSpPr>
                        <wpg:grpSp>
                          <wpg:cNvPr id="11" name="Group 20"/>
                          <wpg:cNvGrpSpPr>
                            <a:grpSpLocks/>
                          </wpg:cNvGrpSpPr>
                          <wpg:grpSpPr bwMode="auto">
                            <a:xfrm>
                              <a:off x="117180" y="241405"/>
                              <a:ext cx="1292743" cy="997820"/>
                              <a:chOff x="117180" y="241405"/>
                              <a:chExt cx="1670050" cy="1289050"/>
                            </a:xfrm>
                          </wpg:grpSpPr>
                          <wps:wsp>
                            <wps:cNvPr id="12" name="Straight Connector 21"/>
                            <wps:cNvCnPr>
                              <a:cxnSpLocks noChangeShapeType="1"/>
                            </wps:cNvCnPr>
                            <wps:spPr bwMode="auto">
                              <a:xfrm>
                                <a:off x="917280" y="241405"/>
                                <a:ext cx="0" cy="374648"/>
                              </a:xfrm>
                              <a:prstGeom prst="line">
                                <a:avLst/>
                              </a:prstGeom>
                              <a:noFill/>
                              <a:ln w="6350" algn="ctr">
                                <a:solidFill>
                                  <a:srgbClr val="000000"/>
                                </a:solidFill>
                                <a:round/>
                                <a:headEnd/>
                                <a:tailEnd/>
                              </a:ln>
                              <a:extLst>
                                <a:ext uri="{909E8E84-426E-40DD-AFC4-6F175D3DCCD1}">
                                  <a14:hiddenFill xmlns:a14="http://schemas.microsoft.com/office/drawing/2010/main">
                                    <a:noFill/>
                                  </a14:hiddenFill>
                                </a:ext>
                              </a:extLst>
                            </wps:spPr>
                            <wps:bodyPr/>
                          </wps:wsp>
                          <wps:wsp>
                            <wps:cNvPr id="13" name="Straight Connector 22"/>
                            <wps:cNvCnPr>
                              <a:cxnSpLocks noChangeShapeType="1"/>
                            </wps:cNvCnPr>
                            <wps:spPr bwMode="auto">
                              <a:xfrm>
                                <a:off x="1018880" y="343005"/>
                                <a:ext cx="0" cy="177801"/>
                              </a:xfrm>
                              <a:prstGeom prst="line">
                                <a:avLst/>
                              </a:prstGeom>
                              <a:noFill/>
                              <a:ln w="6350" algn="ctr">
                                <a:solidFill>
                                  <a:srgbClr val="000000"/>
                                </a:solidFill>
                                <a:round/>
                                <a:headEnd/>
                                <a:tailEnd/>
                              </a:ln>
                              <a:extLst>
                                <a:ext uri="{909E8E84-426E-40DD-AFC4-6F175D3DCCD1}">
                                  <a14:hiddenFill xmlns:a14="http://schemas.microsoft.com/office/drawing/2010/main">
                                    <a:noFill/>
                                  </a14:hiddenFill>
                                </a:ext>
                              </a:extLst>
                            </wps:spPr>
                            <wps:bodyPr/>
                          </wps:wsp>
                          <wps:wsp>
                            <wps:cNvPr id="14" name="Straight Connector 23"/>
                            <wps:cNvCnPr>
                              <a:cxnSpLocks noChangeShapeType="1"/>
                            </wps:cNvCnPr>
                            <wps:spPr bwMode="auto">
                              <a:xfrm flipH="1">
                                <a:off x="117180" y="457305"/>
                                <a:ext cx="800100" cy="0"/>
                              </a:xfrm>
                              <a:prstGeom prst="line">
                                <a:avLst/>
                              </a:prstGeom>
                              <a:noFill/>
                              <a:ln w="6350" algn="ctr">
                                <a:solidFill>
                                  <a:srgbClr val="000000"/>
                                </a:solidFill>
                                <a:round/>
                                <a:headEnd/>
                                <a:tailEnd type="oval" w="sm" len="sm"/>
                              </a:ln>
                              <a:extLst>
                                <a:ext uri="{909E8E84-426E-40DD-AFC4-6F175D3DCCD1}">
                                  <a14:hiddenFill xmlns:a14="http://schemas.microsoft.com/office/drawing/2010/main">
                                    <a:noFill/>
                                  </a14:hiddenFill>
                                </a:ext>
                              </a:extLst>
                            </wps:spPr>
                            <wps:bodyPr/>
                          </wps:wsp>
                          <wps:wsp>
                            <wps:cNvPr id="16" name="Straight Connector 24"/>
                            <wps:cNvCnPr>
                              <a:cxnSpLocks noChangeShapeType="1"/>
                            </wps:cNvCnPr>
                            <wps:spPr bwMode="auto">
                              <a:xfrm>
                                <a:off x="117180" y="457305"/>
                                <a:ext cx="0" cy="895349"/>
                              </a:xfrm>
                              <a:prstGeom prst="line">
                                <a:avLst/>
                              </a:prstGeom>
                              <a:noFill/>
                              <a:ln w="6350" algn="ctr">
                                <a:solidFill>
                                  <a:srgbClr val="000000"/>
                                </a:solidFill>
                                <a:round/>
                                <a:headEnd/>
                                <a:tailEnd/>
                              </a:ln>
                              <a:extLst>
                                <a:ext uri="{909E8E84-426E-40DD-AFC4-6F175D3DCCD1}">
                                  <a14:hiddenFill xmlns:a14="http://schemas.microsoft.com/office/drawing/2010/main">
                                    <a:noFill/>
                                  </a14:hiddenFill>
                                </a:ext>
                              </a:extLst>
                            </wps:spPr>
                            <wps:bodyPr/>
                          </wps:wsp>
                          <wps:wsp>
                            <wps:cNvPr id="17" name="Straight Connector 25"/>
                            <wps:cNvCnPr>
                              <a:cxnSpLocks noChangeShapeType="1"/>
                            </wps:cNvCnPr>
                            <wps:spPr bwMode="auto">
                              <a:xfrm>
                                <a:off x="1018880" y="457305"/>
                                <a:ext cx="768350" cy="0"/>
                              </a:xfrm>
                              <a:prstGeom prst="line">
                                <a:avLst/>
                              </a:prstGeom>
                              <a:noFill/>
                              <a:ln w="6350" algn="ctr">
                                <a:solidFill>
                                  <a:srgbClr val="000000"/>
                                </a:solidFill>
                                <a:round/>
                                <a:headEnd/>
                                <a:tailEnd type="oval" w="sm" len="sm"/>
                              </a:ln>
                              <a:extLst>
                                <a:ext uri="{909E8E84-426E-40DD-AFC4-6F175D3DCCD1}">
                                  <a14:hiddenFill xmlns:a14="http://schemas.microsoft.com/office/drawing/2010/main">
                                    <a:noFill/>
                                  </a14:hiddenFill>
                                </a:ext>
                              </a:extLst>
                            </wps:spPr>
                            <wps:bodyPr/>
                          </wps:wsp>
                          <wps:wsp>
                            <wps:cNvPr id="18" name="Straight Connector 26"/>
                            <wps:cNvCnPr>
                              <a:cxnSpLocks noChangeShapeType="1"/>
                            </wps:cNvCnPr>
                            <wps:spPr bwMode="auto">
                              <a:xfrm>
                                <a:off x="1787230" y="457305"/>
                                <a:ext cx="0" cy="908052"/>
                              </a:xfrm>
                              <a:prstGeom prst="line">
                                <a:avLst/>
                              </a:prstGeom>
                              <a:noFill/>
                              <a:ln w="6350" algn="ctr">
                                <a:solidFill>
                                  <a:srgbClr val="000000"/>
                                </a:solidFill>
                                <a:round/>
                                <a:headEnd/>
                                <a:tailEnd/>
                              </a:ln>
                              <a:extLst>
                                <a:ext uri="{909E8E84-426E-40DD-AFC4-6F175D3DCCD1}">
                                  <a14:hiddenFill xmlns:a14="http://schemas.microsoft.com/office/drawing/2010/main">
                                    <a:noFill/>
                                  </a14:hiddenFill>
                                </a:ext>
                              </a:extLst>
                            </wps:spPr>
                            <wps:bodyPr/>
                          </wps:wsp>
                          <wps:wsp>
                            <wps:cNvPr id="19" name="Straight Connector 27"/>
                            <wps:cNvCnPr>
                              <a:cxnSpLocks noChangeShapeType="1"/>
                            </wps:cNvCnPr>
                            <wps:spPr bwMode="auto">
                              <a:xfrm>
                                <a:off x="117180" y="1352654"/>
                                <a:ext cx="641350" cy="0"/>
                              </a:xfrm>
                              <a:prstGeom prst="line">
                                <a:avLst/>
                              </a:prstGeom>
                              <a:noFill/>
                              <a:ln w="6350" algn="ctr">
                                <a:solidFill>
                                  <a:srgbClr val="000000"/>
                                </a:solidFill>
                                <a:round/>
                                <a:headEnd/>
                                <a:tailEnd/>
                              </a:ln>
                              <a:extLst>
                                <a:ext uri="{909E8E84-426E-40DD-AFC4-6F175D3DCCD1}">
                                  <a14:hiddenFill xmlns:a14="http://schemas.microsoft.com/office/drawing/2010/main">
                                    <a:noFill/>
                                  </a14:hiddenFill>
                                </a:ext>
                              </a:extLst>
                            </wps:spPr>
                            <wps:bodyPr/>
                          </wps:wsp>
                          <wps:wsp>
                            <wps:cNvPr id="20" name="Straight Connector 28"/>
                            <wps:cNvCnPr>
                              <a:cxnSpLocks noChangeShapeType="1"/>
                            </wps:cNvCnPr>
                            <wps:spPr bwMode="auto">
                              <a:xfrm>
                                <a:off x="837069" y="1359005"/>
                                <a:ext cx="950161" cy="6349"/>
                              </a:xfrm>
                              <a:prstGeom prst="line">
                                <a:avLst/>
                              </a:prstGeom>
                              <a:noFill/>
                              <a:ln w="6350" algn="ctr">
                                <a:solidFill>
                                  <a:srgbClr val="000000"/>
                                </a:solidFill>
                                <a:round/>
                                <a:headEnd/>
                                <a:tailEnd/>
                              </a:ln>
                              <a:extLst>
                                <a:ext uri="{909E8E84-426E-40DD-AFC4-6F175D3DCCD1}">
                                  <a14:hiddenFill xmlns:a14="http://schemas.microsoft.com/office/drawing/2010/main">
                                    <a:noFill/>
                                  </a14:hiddenFill>
                                </a:ext>
                              </a:extLst>
                            </wps:spPr>
                            <wps:bodyPr/>
                          </wps:wsp>
                          <wps:wsp>
                            <wps:cNvPr id="21" name="Flowchart: Summing Junction 29"/>
                            <wps:cNvSpPr>
                              <a:spLocks noChangeArrowheads="1"/>
                            </wps:cNvSpPr>
                            <wps:spPr bwMode="auto">
                              <a:xfrm>
                                <a:off x="494170" y="1187554"/>
                                <a:ext cx="342900" cy="342901"/>
                              </a:xfrm>
                              <a:prstGeom prst="flowChartSummingJunction">
                                <a:avLst/>
                              </a:prstGeom>
                              <a:solidFill>
                                <a:srgbClr val="FFFFFF"/>
                              </a:solidFill>
                              <a:ln w="6350" algn="ctr">
                                <a:solidFill>
                                  <a:srgbClr val="000000"/>
                                </a:solidFill>
                                <a:round/>
                                <a:headEnd/>
                                <a:tailEnd/>
                              </a:ln>
                            </wps:spPr>
                            <wps:txbx>
                              <w:txbxContent>
                                <w:p w:rsidR="00BD6759" w:rsidRDefault="00BD6759" w:rsidP="00BD6759">
                                  <w:pPr>
                                    <w:pStyle w:val="NormalWeb"/>
                                    <w:spacing w:before="0" w:beforeAutospacing="0" w:after="200" w:afterAutospacing="0" w:line="276" w:lineRule="auto"/>
                                  </w:pPr>
                                  <w:r>
                                    <w:t> </w:t>
                                  </w:r>
                                </w:p>
                              </w:txbxContent>
                            </wps:txbx>
                            <wps:bodyPr rot="0" vert="horz" wrap="square" lIns="91440" tIns="45720" rIns="91440" bIns="45720" anchor="ctr" anchorCtr="0" upright="1">
                              <a:noAutofit/>
                            </wps:bodyPr>
                          </wps:wsp>
                        </wpg:grpSp>
                        <wps:wsp>
                          <wps:cNvPr id="22" name="Text Box 191"/>
                          <wps:cNvSpPr txBox="1">
                            <a:spLocks noChangeArrowheads="1"/>
                          </wps:cNvSpPr>
                          <wps:spPr bwMode="auto">
                            <a:xfrm>
                              <a:off x="1231265" y="165100"/>
                              <a:ext cx="297815" cy="2800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BD6759" w:rsidRDefault="00BD6759" w:rsidP="00BD6759">
                                <w:pPr>
                                  <w:pStyle w:val="NormalWeb"/>
                                  <w:spacing w:before="0" w:beforeAutospacing="0" w:after="200" w:afterAutospacing="0" w:line="276" w:lineRule="auto"/>
                                </w:pPr>
                                <w:r>
                                  <w:rPr>
                                    <w:rFonts w:eastAsia="Calibri"/>
                                  </w:rPr>
                                  <w:t>B</w:t>
                                </w:r>
                              </w:p>
                            </w:txbxContent>
                          </wps:txbx>
                          <wps:bodyPr rot="0" vert="horz" wrap="square" lIns="91440" tIns="45720" rIns="91440" bIns="45720" anchor="t" anchorCtr="0" upright="1">
                            <a:noAutofit/>
                          </wps:bodyPr>
                        </wps:wsp>
                        <wps:wsp>
                          <wps:cNvPr id="23" name="Text Box 191"/>
                          <wps:cNvSpPr txBox="1">
                            <a:spLocks noChangeArrowheads="1"/>
                          </wps:cNvSpPr>
                          <wps:spPr bwMode="auto">
                            <a:xfrm>
                              <a:off x="0" y="150155"/>
                              <a:ext cx="297815" cy="2800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BD6759" w:rsidRDefault="00BD6759" w:rsidP="00BD6759">
                                <w:pPr>
                                  <w:pStyle w:val="NormalWeb"/>
                                  <w:spacing w:before="0" w:beforeAutospacing="0" w:after="200" w:afterAutospacing="0" w:line="276" w:lineRule="auto"/>
                                </w:pPr>
                                <w:r>
                                  <w:rPr>
                                    <w:rFonts w:eastAsia="Calibri"/>
                                  </w:rPr>
                                  <w:t>A</w:t>
                                </w:r>
                              </w:p>
                            </w:txbxContent>
                          </wps:txbx>
                          <wps:bodyPr rot="0" vert="horz" wrap="square" lIns="91440" tIns="45720" rIns="91440" bIns="45720" anchor="t" anchorCtr="0" upright="1">
                            <a:noAutofit/>
                          </wps:bodyPr>
                        </wps:wsp>
                        <wps:wsp>
                          <wps:cNvPr id="24" name="Text Box 191"/>
                          <wps:cNvSpPr txBox="1">
                            <a:spLocks noChangeArrowheads="1"/>
                          </wps:cNvSpPr>
                          <wps:spPr bwMode="auto">
                            <a:xfrm>
                              <a:off x="297815" y="795197"/>
                              <a:ext cx="363855" cy="316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BD6759" w:rsidRDefault="00BD6759" w:rsidP="00BD6759">
                                <w:pPr>
                                  <w:pStyle w:val="NormalWeb"/>
                                  <w:spacing w:before="0" w:beforeAutospacing="0" w:after="200" w:afterAutospacing="0" w:line="276" w:lineRule="auto"/>
                                </w:pPr>
                                <w:r>
                                  <w:rPr>
                                    <w:rFonts w:eastAsia="Calibri"/>
                                  </w:rPr>
                                  <w:t>Đ</w:t>
                                </w:r>
                              </w:p>
                            </w:txbxContent>
                          </wps:txbx>
                          <wps:bodyPr rot="0" vert="horz" wrap="square" lIns="91440" tIns="45720" rIns="91440" bIns="45720" anchor="t" anchorCtr="0" upright="1">
                            <a:noAutofit/>
                          </wps:bodyPr>
                        </wps:wsp>
                        <wps:wsp>
                          <wps:cNvPr id="25" name="Text Box 191"/>
                          <wps:cNvSpPr txBox="1">
                            <a:spLocks noChangeArrowheads="1"/>
                          </wps:cNvSpPr>
                          <wps:spPr bwMode="auto">
                            <a:xfrm>
                              <a:off x="570230" y="38112"/>
                              <a:ext cx="603885" cy="316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BD6759" w:rsidRDefault="00BD6759" w:rsidP="00BD6759">
                                <w:pPr>
                                  <w:pStyle w:val="NormalWeb"/>
                                  <w:spacing w:before="0" w:beforeAutospacing="0" w:after="200" w:afterAutospacing="0" w:line="276" w:lineRule="auto"/>
                                </w:pPr>
                                <w:r>
                                  <w:rPr>
                                    <w:rFonts w:eastAsia="Calibri"/>
                                  </w:rPr>
                                  <w:t>E, r</w:t>
                                </w:r>
                              </w:p>
                            </w:txbxContent>
                          </wps:txbx>
                          <wps:bodyPr rot="0" vert="horz" wrap="square" lIns="91440" tIns="45720" rIns="91440" bIns="45720" anchor="t" anchorCtr="0" upright="1">
                            <a:noAutofit/>
                          </wps:bodyPr>
                        </wps:wsp>
                      </wpg:grpSp>
                      <wps:wsp>
                        <wps:cNvPr id="26" name="Rectangle 66"/>
                        <wps:cNvSpPr>
                          <a:spLocks noChangeArrowheads="1"/>
                        </wps:cNvSpPr>
                        <wps:spPr bwMode="auto">
                          <a:xfrm>
                            <a:off x="2540224" y="1646924"/>
                            <a:ext cx="299792" cy="137425"/>
                          </a:xfrm>
                          <a:prstGeom prst="rect">
                            <a:avLst/>
                          </a:prstGeom>
                          <a:solidFill>
                            <a:srgbClr val="FFFFFF"/>
                          </a:solidFill>
                          <a:ln w="6350" algn="ctr">
                            <a:solidFill>
                              <a:srgbClr val="000000"/>
                            </a:solidFill>
                            <a:miter lim="800000"/>
                            <a:headEnd/>
                            <a:tailEnd/>
                          </a:ln>
                        </wps:spPr>
                        <wps:bodyPr rot="0" vert="horz" wrap="square" lIns="91440" tIns="45720" rIns="91440" bIns="45720" anchor="ctr" anchorCtr="0" upright="1">
                          <a:noAutofit/>
                        </wps:bodyPr>
                      </wps:wsp>
                      <wps:wsp>
                        <wps:cNvPr id="27" name="Text Box 191"/>
                        <wps:cNvSpPr txBox="1">
                          <a:spLocks noChangeArrowheads="1"/>
                        </wps:cNvSpPr>
                        <wps:spPr bwMode="auto">
                          <a:xfrm>
                            <a:off x="2533310" y="1424600"/>
                            <a:ext cx="363855" cy="3155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BD6759" w:rsidRDefault="00BD6759" w:rsidP="00BD6759">
                              <w:pPr>
                                <w:pStyle w:val="NormalWeb"/>
                                <w:spacing w:before="0" w:beforeAutospacing="0" w:after="200" w:afterAutospacing="0" w:line="276" w:lineRule="auto"/>
                              </w:pPr>
                              <w:r>
                                <w:rPr>
                                  <w:rFonts w:eastAsia="Calibri"/>
                                </w:rPr>
                                <w:t>R</w:t>
                              </w:r>
                            </w:p>
                          </w:txbxContent>
                        </wps:txbx>
                        <wps:bodyPr rot="0" vert="horz" wrap="square" lIns="91440" tIns="45720" rIns="91440" bIns="45720" anchor="t" anchorCtr="0" upright="1">
                          <a:noAutofit/>
                        </wps:bodyPr>
                      </wps:wsp>
                      <wps:wsp>
                        <wps:cNvPr id="28" name="Straight Arrow Connector 68"/>
                        <wps:cNvCnPr>
                          <a:cxnSpLocks noChangeShapeType="1"/>
                        </wps:cNvCnPr>
                        <wps:spPr bwMode="auto">
                          <a:xfrm>
                            <a:off x="1783080" y="1212850"/>
                            <a:ext cx="0" cy="170544"/>
                          </a:xfrm>
                          <a:prstGeom prst="straightConnector1">
                            <a:avLst/>
                          </a:prstGeom>
                          <a:noFill/>
                          <a:ln w="9525" algn="ctr">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29" name="Text Box 191"/>
                        <wps:cNvSpPr txBox="1">
                          <a:spLocks noChangeArrowheads="1"/>
                        </wps:cNvSpPr>
                        <wps:spPr bwMode="auto">
                          <a:xfrm>
                            <a:off x="1764030" y="1172505"/>
                            <a:ext cx="363855" cy="3155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BD6759" w:rsidRDefault="00BD6759" w:rsidP="00BD6759">
                              <w:pPr>
                                <w:pStyle w:val="NormalWeb"/>
                                <w:spacing w:before="0" w:beforeAutospacing="0" w:after="200" w:afterAutospacing="0" w:line="276" w:lineRule="auto"/>
                              </w:pPr>
                              <w:r>
                                <w:rPr>
                                  <w:rFonts w:eastAsia="Calibri"/>
                                </w:rPr>
                                <w:t>I</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7619B4F" id="Group 2" o:spid="_x0000_s1153" style="position:absolute;margin-left:429.75pt;margin-top:609.45pt;width:120.4pt;height:94.55pt;z-index:251678720;mso-position-horizontal-relative:text;mso-position-vertical-relative:text" coordorigin="16659,6265" coordsize="15290,1200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">
                <v:group id="Group 19" o:spid="_x0000_s1154" style="position:absolute;left:16659;top:6265;width:15290;height:12008" coordorigin=",381" coordsize="15290,1201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09whrFAAAA2wAA&#10;AA8AAAAAAAAAAAAAAAAAqgIAAGRycy9kb3ducmV2LnhtbFBLBQYAAAAABAAEAPoAAACcAwAAAAA=&#10;">
                  <v:group id="Group 20" o:spid="_x0000_s1155" style="position:absolute;left:1171;top:2414;width:12928;height:9978" coordorigin="1171,2414" coordsize="16700,128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IJxZ4HCAAAA2wAAAA8A&#10;AAAAAAAAAAAAAAAAqgIAAGRycy9kb3ducmV2LnhtbFBLBQYAAAAABAAEAPoAAACZAwAAAAA=&#10;">
                    <v:line id="Straight Connector 21" o:spid="_x0000_s1156" style="position:absolute;visibility:visible;mso-wrap-style:square" from="9172,2414" to="9172,61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R0S98EAAADbAAAADwAAAGRycy9kb3ducmV2LnhtbERPTYvCMBC9C/6HMII3TVdEpGsUVxGE&#10;PUitl70NzdhWm0lJotb99UZY2Ns83ucsVp1pxJ2cry0r+BgnIIgLq2suFZzy3WgOwgdkjY1lUvAk&#10;D6tlv7fAVNsHZ3Q/hlLEEPYpKqhCaFMpfVGRQT+2LXHkztYZDBG6UmqHjxhuGjlJkpk0WHNsqLCl&#10;TUXF9XgzCuZ567fPzc/OHtzlN/ueZjTFL6WGg279CSJQF/7Ff+69jvMn8P4lHiCXL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RHRL3wQAAANsAAAAPAAAAAAAAAAAAAAAA&#10;AKECAABkcnMvZG93bnJldi54bWxQSwUGAAAAAAQABAD5AAAAjwMAAAAA&#10;" strokeweight=".5pt"/>
                    <v:line id="Straight Connector 22" o:spid="_x0000_s1157" style="position:absolute;visibility:visible;mso-wrap-style:square" from="10188,3430" to="10188,5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lG3bMEAAADbAAAADwAAAGRycy9kb3ducmV2LnhtbERPS4vCMBC+L/gfwgje1tQHi1SjqIsg&#10;7EGqXrwNzdhWm0lJslr99Rthwdt8fM+ZLVpTixs5X1lWMOgnIIhzqysuFBwPm88JCB+QNdaWScGD&#10;PCzmnY8ZptreOaPbPhQihrBPUUEZQpNK6fOSDPq+bYgjd7bOYIjQFVI7vMdwU8thknxJgxXHhhIb&#10;WpeUX/e/RsHk0Pjvx/q0sTt3eWY/44zGuFKq122XUxCB2vAW/7u3Os4fweuXeICc/w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UbdswQAAANsAAAAPAAAAAAAAAAAAAAAA&#10;AKECAABkcnMvZG93bnJldi54bWxQSwUGAAAAAAQABAD5AAAAjwMAAAAA&#10;" strokeweight=".5pt"/>
                    <v:line id="Straight Connector 23" o:spid="_x0000_s1158" style="position:absolute;flip:x;visibility:visible;mso-wrap-style:square" from="1171,4573" to="9172,45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RXAE8UAAADbAAAADwAAAGRycy9kb3ducmV2LnhtbERPS0vDQBC+C/6HZQQv0my0WjV2W4pg&#10;WwUPxudxyE6TNNnZJbtt0n/fFQRv8/E9ZzofTCv21PnasoLLJAVBXFhdc6ng4/1pdAfCB2SNrWVS&#10;cCAP89npyRQzbXt+o30eShFD2GeooArBZVL6oiKDPrGOOHIb2xkMEXal1B32Mdy08ipNJ9JgzbGh&#10;QkePFRVNvjMKvsv758bcLrcvbvh0N5uv8c/rxUqp87Nh8QAi0BD+xX/utY7zr+H3l3iAnB0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RXAE8UAAADbAAAADwAAAAAAAAAA&#10;AAAAAAChAgAAZHJzL2Rvd25yZXYueG1sUEsFBgAAAAAEAAQA+QAAAJMDAAAAAA==&#10;" strokeweight=".5pt">
                      <v:stroke endarrow="oval" endarrowwidth="narrow" endarrowlength="short"/>
                    </v:line>
                    <v:line id="Straight Connector 24" o:spid="_x0000_s1159" style="position:absolute;visibility:visible;mso-wrap-style:square" from="1171,4573" to="1171,135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iYU9MEAAADbAAAADwAAAGRycy9kb3ducmV2LnhtbERPTYvCMBC9C/6HMII3TXcRkWoU10VY&#10;8CC1XrwNzdhWm0lJslr99UZY2Ns83ucsVp1pxI2cry0r+BgnIIgLq2suFRzz7WgGwgdkjY1lUvAg&#10;D6tlv7fAVNs7Z3Q7hFLEEPYpKqhCaFMpfVGRQT+2LXHkztYZDBG6UmqH9xhuGvmZJFNpsObYUGFL&#10;m4qK6+HXKJjlrf9+bE5bu3eXZ7abZDTBL6WGg249BxGoC//iP/ePjvOn8P4lHiCXL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uJhT0wQAAANsAAAAPAAAAAAAAAAAAAAAA&#10;AKECAABkcnMvZG93bnJldi54bWxQSwUGAAAAAAQABAD5AAAAjwMAAAAA&#10;" strokeweight=".5pt"/>
                    <v:line id="Straight Connector 25" o:spid="_x0000_s1160" style="position:absolute;visibility:visible;mso-wrap-style:square" from="10188,4573" to="17872,45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x2nHcEAAADbAAAADwAAAGRycy9kb3ducmV2LnhtbERP32vCMBB+H/g/hBv4NtMNcaUzijhE&#10;Hxxsnfh8NGcb1lxKEm39781A8O0+vp83Xw62FRfywThW8DrJQBBXThuuFRx+Ny85iBCRNbaOScGV&#10;AiwXo6c5Ftr1/EOXMtYihXAoUEETY1dIGaqGLIaJ64gTd3LeYkzQ11J77FO4beVbls2kRcOpocGO&#10;1g1Vf+XZKuhjvj3mu9Xndbr/9nzaG3P+KpUaPw+rDxCRhvgQ3907nea/w/8v6QC5uA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fHacdwQAAANsAAAAPAAAAAAAAAAAAAAAA&#10;AKECAABkcnMvZG93bnJldi54bWxQSwUGAAAAAAQABAD5AAAAjwMAAAAA&#10;" strokeweight=".5pt">
                      <v:stroke endarrow="oval" endarrowwidth="narrow" endarrowlength="short"/>
                    </v:line>
                    <v:line id="Straight Connector 26" o:spid="_x0000_s1161" style="position:absolute;visibility:visible;mso-wrap-style:square" from="17872,4573" to="17872,136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PUlHcQAAADbAAAADwAAAGRycy9kb3ducmV2LnhtbESPQWvCQBCF7wX/wzJCb3WjSJHoKlUR&#10;hB5K1Iu3ITtN0mZnw+6q0V/vHAq9zfDevPfNYtW7Vl0pxMazgfEoA0VcettwZeB03L3NQMWEbLH1&#10;TAbuFGG1HLwsMLf+xgVdD6lSEsIxRwN1Sl2udSxrchhHviMW7dsHh0nWUGkb8CbhrtWTLHvXDhuW&#10;hho72tRU/h4uzsDs2MXtfXPe+a/w8yg+pwVNcW3M67D/mINK1Kd/89/13gq+wMovMoBeP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w9SUdxAAAANsAAAAPAAAAAAAAAAAA&#10;AAAAAKECAABkcnMvZG93bnJldi54bWxQSwUGAAAAAAQABAD5AAAAkgMAAAAA&#10;" strokeweight=".5pt"/>
                    <v:line id="Straight Connector 27" o:spid="_x0000_s1162" style="position:absolute;visibility:visible;mso-wrap-style:square" from="1171,13526" to="7585,135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7mAhsEAAADbAAAADwAAAGRycy9kb3ducmV2LnhtbERPTYvCMBC9C/sfwgjeNFVE3K5RXEVY&#10;8CDVvextaMa22kxKErXurzeC4G0e73Nmi9bU4krOV5YVDAcJCOLc6ooLBb+HTX8KwgdkjbVlUnAn&#10;D4v5R2eGqbY3zui6D4WIIexTVFCG0KRS+rwkg35gG+LIHa0zGCJ0hdQObzHc1HKUJBNpsOLYUGJD&#10;q5Ly8/5iFEwPjV/fV38bu3On/2w7zmiM30r1uu3yC0SgNrzFL/ePjvM/4flLPEDOH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fuYCGwQAAANsAAAAPAAAAAAAAAAAAAAAA&#10;AKECAABkcnMvZG93bnJldi54bWxQSwUGAAAAAAQABAD5AAAAjwMAAAAA&#10;" strokeweight=".5pt"/>
                    <v:line id="Straight Connector 28" o:spid="_x0000_s1163" style="position:absolute;visibility:visible;mso-wrap-style:square" from="8370,13590" to="17872,136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O/jpsAAAADbAAAADwAAAGRycy9kb3ducmV2LnhtbERPTYvCMBC9C/6HMMLeNFVkka6x7FYE&#10;YQ9L1Yu3oZltq82kJFGrv94cBI+P973MetOKKznfWFYwnSQgiEurG64UHPab8QKED8gaW8uk4E4e&#10;stVwsMRU2xsXdN2FSsQQ9ikqqEPoUil9WZNBP7EdceT+rTMYInSV1A5vMdy0cpYkn9Jgw7Ghxo7y&#10;msrz7mIULPadX9/z48b+udOj+J0XNMcfpT5G/fcXiEB9eItf7q1WMIvr45f4A+TqC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EDv46bAAAAA2wAAAA8AAAAAAAAAAAAAAAAA&#10;oQIAAGRycy9kb3ducmV2LnhtbFBLBQYAAAAABAAEAPkAAACOAwAAAAA=&#10;" strokeweight=".5pt"/>
                    <v:shape id="Flowchart: Summing Junction 29" o:spid="_x0000_s1164" type="#_x0000_t123" style="position:absolute;left:4941;top:11875;width:3429;height:342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WmAwMIA&#10;AADbAAAADwAAAGRycy9kb3ducmV2LnhtbESPwWrDMBBE74X8g9hAb43sUNrgRA5JSaCkpzrJfbE2&#10;trC1MpIau39fFQo9DjPzhtlsJ9uLO/lgHCvIFxkI4tppw42Cy/n4tAIRIrLG3jEp+KYA23L2sMFC&#10;u5E/6V7FRiQIhwIVtDEOhZShbsliWLiBOHk35y3GJH0jtccxwW0vl1n2Ii0aTgstDvTWUt1VX1bB&#10;fjw18mQO3Ud+zZ8NDr7C/lWpx/m0W4OINMX/8F/7XStY5vD7Jf0AWf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5aYDAwgAAANsAAAAPAAAAAAAAAAAAAAAAAJgCAABkcnMvZG93&#10;bnJldi54bWxQSwUGAAAAAAQABAD1AAAAhwMAAAAA&#10;" strokeweight=".5pt">
                      <v:textbox>
                        <w:txbxContent>
                          <w:p w:rsidR="00BD6759" w:rsidRDefault="00BD6759" w:rsidP="00BD6759">
                            <w:pPr>
                              <w:pStyle w:val="NormalWeb"/>
                              <w:spacing w:before="0" w:beforeAutospacing="0" w:after="200" w:afterAutospacing="0" w:line="276" w:lineRule="auto"/>
                            </w:pPr>
                            <w:r>
                              <w:t> </w:t>
                            </w:r>
                          </w:p>
                        </w:txbxContent>
                      </v:textbox>
                    </v:shape>
                  </v:group>
                  <v:shape id="Text Box 191" o:spid="_x0000_s1165" type="#_x0000_t202" style="position:absolute;left:12312;top:1651;width:2978;height:28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eXr3sMA&#10;AADbAAAADwAAAGRycy9kb3ducmV2LnhtbESPQYvCMBSE74L/ITzBm6YWFKlGkYLsIu5B14u3Z/Ns&#10;i81LbaLW/fVGEPY4zMw3zHzZmkrcqXGlZQWjYQSCOLO65FzB4Xc9mIJwHlljZZkUPMnBctHtzDHR&#10;9sE7uu99LgKEXYIKCu/rREqXFWTQDW1NHLyzbQz6IJtc6gYfAW4qGUfRRBosOSwUWFNaUHbZ34yC&#10;Tbr+wd0pNtO/Kv3anlf19XAcK9XvtasZCE+t/w9/2t9aQRzD+0v4AXLx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eXr3sMAAADbAAAADwAAAAAAAAAAAAAAAACYAgAAZHJzL2Rv&#10;d25yZXYueG1sUEsFBgAAAAAEAAQA9QAAAIgDAAAAAA==&#10;" filled="f" stroked="f" strokeweight=".5pt">
                    <v:textbox>
                      <w:txbxContent>
                        <w:p w:rsidR="00BD6759" w:rsidRDefault="00BD6759" w:rsidP="00BD6759">
                          <w:pPr>
                            <w:pStyle w:val="NormalWeb"/>
                            <w:spacing w:before="0" w:beforeAutospacing="0" w:after="200" w:afterAutospacing="0" w:line="276" w:lineRule="auto"/>
                          </w:pPr>
                          <w:r>
                            <w:rPr>
                              <w:rFonts w:eastAsia="Calibri"/>
                            </w:rPr>
                            <w:t>B</w:t>
                          </w:r>
                        </w:p>
                      </w:txbxContent>
                    </v:textbox>
                  </v:shape>
                  <v:shape id="Text Box 191" o:spid="_x0000_s1166" type="#_x0000_t202" style="position:absolute;top:1501;width:2978;height:28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qlORcUA&#10;AADbAAAADwAAAGRycy9kb3ducmV2LnhtbESPT4vCMBTE7wv7HcJb8LamVhTpGkUKsiJ68M/F29vm&#10;2Rabl24TtfrpjSB4HGbmN8x42ppKXKhxpWUFvW4EgjizuuRcwX43/x6BcB5ZY2WZFNzIwXTy+THG&#10;RNsrb+iy9bkIEHYJKii8rxMpXVaQQde1NXHwjrYx6INscqkbvAa4qWQcRUNpsOSwUGBNaUHZaXs2&#10;CpbpfI2bv9iM7lX6uzrO6v/9YaBU56ud/YDw1Pp3+NVeaAVxH55fwg+Qk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qqU5FxQAAANsAAAAPAAAAAAAAAAAAAAAAAJgCAABkcnMv&#10;ZG93bnJldi54bWxQSwUGAAAAAAQABAD1AAAAigMAAAAA&#10;" filled="f" stroked="f" strokeweight=".5pt">
                    <v:textbox>
                      <w:txbxContent>
                        <w:p w:rsidR="00BD6759" w:rsidRDefault="00BD6759" w:rsidP="00BD6759">
                          <w:pPr>
                            <w:pStyle w:val="NormalWeb"/>
                            <w:spacing w:before="0" w:beforeAutospacing="0" w:after="200" w:afterAutospacing="0" w:line="276" w:lineRule="auto"/>
                          </w:pPr>
                          <w:r>
                            <w:rPr>
                              <w:rFonts w:eastAsia="Calibri"/>
                            </w:rPr>
                            <w:t>A</w:t>
                          </w:r>
                        </w:p>
                      </w:txbxContent>
                    </v:textbox>
                  </v:shape>
                  <v:shape id="Text Box 191" o:spid="_x0000_s1167" type="#_x0000_t202" style="position:absolute;left:2978;top:7951;width:3638;height:31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UDWMcUA&#10;AADbAAAADwAAAGRycy9kb3ducmV2LnhtbESPT4vCMBTE7wv7HcJb8LamFhXpGkUKsiJ68M/F29vm&#10;2Rabl24TtfrpjSB4HGbmN8x42ppKXKhxpWUFvW4EgjizuuRcwX43/x6BcB5ZY2WZFNzIwXTy+THG&#10;RNsrb+iy9bkIEHYJKii8rxMpXVaQQde1NXHwjrYx6INscqkbvAa4qWQcRUNpsOSwUGBNaUHZaXs2&#10;CpbpfI2bv9iM7lX6uzrO6v/9YaBU56ud/YDw1Pp3+NVeaAVxH55fwg+Qk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lQNYxxQAAANsAAAAPAAAAAAAAAAAAAAAAAJgCAABkcnMv&#10;ZG93bnJldi54bWxQSwUGAAAAAAQABAD1AAAAigMAAAAA&#10;" filled="f" stroked="f" strokeweight=".5pt">
                    <v:textbox>
                      <w:txbxContent>
                        <w:p w:rsidR="00BD6759" w:rsidRDefault="00BD6759" w:rsidP="00BD6759">
                          <w:pPr>
                            <w:pStyle w:val="NormalWeb"/>
                            <w:spacing w:before="0" w:beforeAutospacing="0" w:after="200" w:afterAutospacing="0" w:line="276" w:lineRule="auto"/>
                          </w:pPr>
                          <w:r>
                            <w:rPr>
                              <w:rFonts w:eastAsia="Calibri"/>
                            </w:rPr>
                            <w:t>Đ</w:t>
                          </w:r>
                        </w:p>
                      </w:txbxContent>
                    </v:textbox>
                  </v:shape>
                  <v:shape id="Text Box 191" o:spid="_x0000_s1168" type="#_x0000_t202" style="position:absolute;left:5702;top:381;width:6039;height:31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gxzqsUA&#10;AADbAAAADwAAAGRycy9kb3ducmV2LnhtbESPQWvCQBSE70L/w/IK3szGgCJpVpGAtEh70Hrp7TX7&#10;TILZt2l2m6T99a4geBxm5hsm24ymET11rrasYB7FIIgLq2suFZw+d7MVCOeRNTaWScEfOdisnyYZ&#10;ptoOfKD+6EsRIOxSVFB536ZSuqIigy6yLXHwzrYz6IPsSqk7HALcNDKJ46U0WHNYqLClvKLicvw1&#10;Cvb57gMP34lZ/Tf56/t52/6cvhZKTZ/H7QsIT6N/hO/tN60gWcDtS/gBcn0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KDHOqxQAAANsAAAAPAAAAAAAAAAAAAAAAAJgCAABkcnMv&#10;ZG93bnJldi54bWxQSwUGAAAAAAQABAD1AAAAigMAAAAA&#10;" filled="f" stroked="f" strokeweight=".5pt">
                    <v:textbox>
                      <w:txbxContent>
                        <w:p w:rsidR="00BD6759" w:rsidRDefault="00BD6759" w:rsidP="00BD6759">
                          <w:pPr>
                            <w:pStyle w:val="NormalWeb"/>
                            <w:spacing w:before="0" w:beforeAutospacing="0" w:after="200" w:afterAutospacing="0" w:line="276" w:lineRule="auto"/>
                          </w:pPr>
                          <w:r>
                            <w:rPr>
                              <w:rFonts w:eastAsia="Calibri"/>
                            </w:rPr>
                            <w:t>E, r</w:t>
                          </w:r>
                        </w:p>
                      </w:txbxContent>
                    </v:textbox>
                  </v:shape>
                </v:group>
                <v:rect id="Rectangle 66" o:spid="_x0000_s1169" style="position:absolute;left:25402;top:16469;width:2998;height:137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lrcysUA&#10;AADbAAAADwAAAGRycy9kb3ducmV2LnhtbESPQWvCQBSE70L/w/IKvelGD1FSV7GBgj21jQWvz+wz&#10;G8y+TbLbGPvru4WCx2FmvmHW29E2YqDe144VzGcJCOLS6ZorBV+H1+kKhA/IGhvHpOBGHrabh8ka&#10;M+2u/ElDESoRIewzVGBCaDMpfWnIop+5ljh6Z9dbDFH2ldQ9XiPcNnKRJKm0WHNcMNhSbqi8FN9W&#10;AZ3Msrt9zLtyn7+9N8Xy+PPij0o9PY67ZxCBxnAP/7f3WsEihb8v8QfIz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6WtzKxQAAANsAAAAPAAAAAAAAAAAAAAAAAJgCAABkcnMv&#10;ZG93bnJldi54bWxQSwUGAAAAAAQABAD1AAAAigMAAAAA&#10;" strokeweight=".5pt"/>
                <v:shape id="Text Box 191" o:spid="_x0000_s1170" type="#_x0000_t202" style="position:absolute;left:25333;top:14246;width:3638;height:31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ZJIRsUA&#10;AADbAAAADwAAAGRycy9kb3ducmV2LnhtbESPS4vCQBCE7wv7H4Ze8LZODPgg6ygSkBXRg4+Lt95M&#10;mwQzPdnMqNFf7wiCx6KqvqLG09ZU4kKNKy0r6HUjEMSZ1SXnCva7+fcIhPPIGivLpOBGDqaTz48x&#10;JtpeeUOXrc9FgLBLUEHhfZ1I6bKCDLqurYmDd7SNQR9kk0vd4DXATSXjKBpIgyWHhQJrSgvKTtuz&#10;UbBM52vc/MVmdK/S39VxVv/vD32lOl/t7AeEp9a/w6/2QiuIh/D8En6AnD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VkkhGxQAAANsAAAAPAAAAAAAAAAAAAAAAAJgCAABkcnMv&#10;ZG93bnJldi54bWxQSwUGAAAAAAQABAD1AAAAigMAAAAA&#10;" filled="f" stroked="f" strokeweight=".5pt">
                  <v:textbox>
                    <w:txbxContent>
                      <w:p w:rsidR="00BD6759" w:rsidRDefault="00BD6759" w:rsidP="00BD6759">
                        <w:pPr>
                          <w:pStyle w:val="NormalWeb"/>
                          <w:spacing w:before="0" w:beforeAutospacing="0" w:after="200" w:afterAutospacing="0" w:line="276" w:lineRule="auto"/>
                        </w:pPr>
                        <w:r>
                          <w:rPr>
                            <w:rFonts w:eastAsia="Calibri"/>
                          </w:rPr>
                          <w:t>R</w:t>
                        </w:r>
                      </w:p>
                    </w:txbxContent>
                  </v:textbox>
                </v:shape>
                <v:shape id="Straight Arrow Connector 68" o:spid="_x0000_s1171" type="#_x0000_t32" style="position:absolute;left:17830;top:12128;width:0;height:170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nUrssAAAADbAAAADwAAAGRycy9kb3ducmV2LnhtbERPy4rCMBTdD/gP4QpuBk2tjEo1igg6&#10;A7PyAW4vzW1TbG5KE2v9+8lCmOXhvNfb3taio9ZXjhVMJwkI4tzpiksF18thvAThA7LG2jEpeJGH&#10;7WbwscZMuyefqDuHUsQQ9hkqMCE0mZQ+N2TRT1xDHLnCtRZDhG0pdYvPGG5rmSbJXFqsODYYbGhv&#10;KL+fH1ZBkWqaft5v5nvxhcX+d5Z2XX1UajTsdysQgfrwL367f7SCNI6NX+IPkJs/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A51K7LAAAAA2wAAAA8AAAAAAAAAAAAAAAAA&#10;oQIAAGRycy9kb3ducmV2LnhtbFBLBQYAAAAABAAEAPkAAACOAwAAAAA=&#10;">
                  <v:stroke endarrow="open"/>
                </v:shape>
                <v:shape id="Text Box 191" o:spid="_x0000_s1172" type="#_x0000_t202" style="position:absolute;left:17640;top:11725;width:3638;height:31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0F5r8YA&#10;AADbAAAADwAAAGRycy9kb3ducmV2LnhtbESPQWvCQBSE7wX/w/KE3pqNgYpGVwmB0FLag5pLb6/Z&#10;ZxLMvo3Zrab++m6h4HGYmW+Y9XY0nbjQ4FrLCmZRDIK4srrlWkF5KJ4WIJxH1thZJgU/5GC7mTys&#10;MdX2yju67H0tAoRdigoa7/tUSlc1ZNBFticO3tEOBn2QQy31gNcAN51M4nguDbYcFhrsKW+oOu2/&#10;jYK3vPjA3VdiFrcuf3k/Zv25/HxW6nE6ZisQnkZ/D/+3X7WCZAl/X8IPkJ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0F5r8YAAADbAAAADwAAAAAAAAAAAAAAAACYAgAAZHJz&#10;L2Rvd25yZXYueG1sUEsFBgAAAAAEAAQA9QAAAIsDAAAAAA==&#10;" filled="f" stroked="f" strokeweight=".5pt">
                  <v:textbox>
                    <w:txbxContent>
                      <w:p w:rsidR="00BD6759" w:rsidRDefault="00BD6759" w:rsidP="00BD6759">
                        <w:pPr>
                          <w:pStyle w:val="NormalWeb"/>
                          <w:spacing w:before="0" w:beforeAutospacing="0" w:after="200" w:afterAutospacing="0" w:line="276" w:lineRule="auto"/>
                        </w:pPr>
                        <w:r>
                          <w:rPr>
                            <w:rFonts w:eastAsia="Calibri"/>
                          </w:rPr>
                          <w:t>I</w:t>
                        </w:r>
                      </w:p>
                    </w:txbxContent>
                  </v:textbox>
                </v:shape>
              </v:group>
            </w:pict>
          </mc:Fallback>
        </mc:AlternateContent>
      </w:r>
    </w:p>
    <w:p w:rsidR="00BD6759" w:rsidRPr="00347993" w:rsidRDefault="00BD6759" w:rsidP="00BD6759"/>
    <w:p w:rsidR="00BD6759" w:rsidRPr="00347993" w:rsidRDefault="00BD6759" w:rsidP="00BD6759"/>
    <w:p w:rsidR="00BD6759" w:rsidRPr="00347993" w:rsidRDefault="00BD6759" w:rsidP="00BD6759"/>
    <w:p w:rsidR="00BD6759" w:rsidRDefault="00AD1BCD" w:rsidP="00BD6759">
      <w:r>
        <w:rPr>
          <w:noProof/>
        </w:rPr>
        <mc:AlternateContent>
          <mc:Choice Requires="wps">
            <w:drawing>
              <wp:anchor distT="0" distB="0" distL="114300" distR="114300" simplePos="0" relativeHeight="251682816" behindDoc="0" locked="0" layoutInCell="1" allowOverlap="1" wp14:anchorId="17B934CE" wp14:editId="372B8CDE">
                <wp:simplePos x="0" y="0"/>
                <wp:positionH relativeFrom="column">
                  <wp:posOffset>3994785</wp:posOffset>
                </wp:positionH>
                <wp:positionV relativeFrom="paragraph">
                  <wp:posOffset>206375</wp:posOffset>
                </wp:positionV>
                <wp:extent cx="841375" cy="1760220"/>
                <wp:effectExtent l="0" t="0" r="15875" b="11430"/>
                <wp:wrapNone/>
                <wp:docPr id="15" name="Text Box 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841375" cy="1760220"/>
                        </a:xfrm>
                        <a:prstGeom prst="rect">
                          <a:avLst/>
                        </a:prstGeom>
                        <a:solidFill>
                          <a:sysClr val="window" lastClr="FFFFFF"/>
                        </a:solidFill>
                        <a:ln w="6350">
                          <a:solidFill>
                            <a:prstClr val="black"/>
                          </a:solidFill>
                        </a:ln>
                        <a:effectLst/>
                      </wps:spPr>
                      <wps:txbx>
                        <w:txbxContent>
                          <w:p w:rsidR="00BD6759" w:rsidRDefault="00BD6759" w:rsidP="00BD6759">
                            <w:pPr>
                              <w:spacing w:after="40" w:line="240" w:lineRule="atLeast"/>
                            </w:pPr>
                            <w:r>
                              <w:t xml:space="preserve"> 0,</w:t>
                            </w:r>
                            <w:r w:rsidR="00AD1BCD">
                              <w:t>2</w:t>
                            </w:r>
                            <w:r>
                              <w:t>5</w:t>
                            </w:r>
                            <w:r w:rsidR="00AD1BCD">
                              <w:t>+0,25</w:t>
                            </w:r>
                          </w:p>
                          <w:p w:rsidR="00BD6759" w:rsidRDefault="00BD6759" w:rsidP="00BD6759">
                            <w:pPr>
                              <w:spacing w:after="40" w:line="240" w:lineRule="atLeast"/>
                            </w:pPr>
                          </w:p>
                          <w:p w:rsidR="00AD1BCD" w:rsidRDefault="00AD1BCD" w:rsidP="00BD6759">
                            <w:pPr>
                              <w:spacing w:after="40" w:line="240" w:lineRule="atLeast"/>
                            </w:pPr>
                          </w:p>
                          <w:p w:rsidR="00BD6759" w:rsidRDefault="00BD6759" w:rsidP="00BD6759">
                            <w:pPr>
                              <w:spacing w:after="40" w:line="240" w:lineRule="atLeast"/>
                            </w:pPr>
                            <w:r>
                              <w:t>0,</w:t>
                            </w:r>
                            <w:r w:rsidR="00DF4576">
                              <w:t>2</w:t>
                            </w:r>
                            <w:r>
                              <w:t>5</w:t>
                            </w:r>
                          </w:p>
                          <w:p w:rsidR="00BD6759" w:rsidRDefault="00DF4576" w:rsidP="00BD6759">
                            <w:pPr>
                              <w:spacing w:after="40" w:line="240" w:lineRule="atLeast"/>
                            </w:pPr>
                            <w:r>
                              <w:t>0,25</w:t>
                            </w:r>
                            <w:r w:rsidR="00AD1BCD">
                              <w:t>+</w:t>
                            </w:r>
                            <w:r w:rsidR="00BD6759">
                              <w:t>0,</w:t>
                            </w:r>
                            <w:r w:rsidR="00AD1BCD">
                              <w:t>2</w:t>
                            </w:r>
                            <w:r w:rsidR="00BD6759">
                              <w:t>5</w:t>
                            </w:r>
                          </w:p>
                          <w:p w:rsidR="00BD6759" w:rsidRDefault="00BD6759" w:rsidP="00BD6759"/>
                          <w:p w:rsidR="00BD6759" w:rsidRDefault="00BD6759" w:rsidP="00BD6759"/>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7B934CE" id="Text Box 15" o:spid="_x0000_s1173" type="#_x0000_t202" style="position:absolute;margin-left:314.55pt;margin-top:16.25pt;width:66.25pt;height:138.6pt;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" fillcolor="window" strokeweight=".5pt">
                <v:path arrowok="t"/>
                <v:textbox>
                  <w:txbxContent>
                    <w:p w:rsidR="00BD6759" w:rsidRDefault="00BD6759" w:rsidP="00BD6759">
                      <w:pPr>
                        <w:spacing w:after="40" w:line="240" w:lineRule="atLeast"/>
                      </w:pPr>
                      <w:r>
                        <w:t xml:space="preserve"> 0,</w:t>
                      </w:r>
                      <w:r w:rsidR="00AD1BCD">
                        <w:t>2</w:t>
                      </w:r>
                      <w:r>
                        <w:t>5</w:t>
                      </w:r>
                      <w:r w:rsidR="00AD1BCD">
                        <w:t>+0,25</w:t>
                      </w:r>
                    </w:p>
                    <w:p w:rsidR="00BD6759" w:rsidRDefault="00BD6759" w:rsidP="00BD6759">
                      <w:pPr>
                        <w:spacing w:after="40" w:line="240" w:lineRule="atLeast"/>
                      </w:pPr>
                    </w:p>
                    <w:p w:rsidR="00AD1BCD" w:rsidRDefault="00AD1BCD" w:rsidP="00BD6759">
                      <w:pPr>
                        <w:spacing w:after="40" w:line="240" w:lineRule="atLeast"/>
                      </w:pPr>
                    </w:p>
                    <w:p w:rsidR="00BD6759" w:rsidRDefault="00BD6759" w:rsidP="00BD6759">
                      <w:pPr>
                        <w:spacing w:after="40" w:line="240" w:lineRule="atLeast"/>
                      </w:pPr>
                      <w:r>
                        <w:t>0,</w:t>
                      </w:r>
                      <w:r w:rsidR="00DF4576">
                        <w:t>2</w:t>
                      </w:r>
                      <w:r>
                        <w:t>5</w:t>
                      </w:r>
                    </w:p>
                    <w:p w:rsidR="00BD6759" w:rsidRDefault="00DF4576" w:rsidP="00BD6759">
                      <w:pPr>
                        <w:spacing w:after="40" w:line="240" w:lineRule="atLeast"/>
                      </w:pPr>
                      <w:r>
                        <w:t>0,25</w:t>
                      </w:r>
                      <w:r w:rsidR="00AD1BCD">
                        <w:t>+</w:t>
                      </w:r>
                      <w:r w:rsidR="00BD6759">
                        <w:t>0,</w:t>
                      </w:r>
                      <w:r w:rsidR="00AD1BCD">
                        <w:t>2</w:t>
                      </w:r>
                      <w:r w:rsidR="00BD6759">
                        <w:t>5</w:t>
                      </w:r>
                    </w:p>
                    <w:p w:rsidR="00BD6759" w:rsidRDefault="00BD6759" w:rsidP="00BD6759"/>
                    <w:p w:rsidR="00BD6759" w:rsidRDefault="00BD6759" w:rsidP="00BD6759"/>
                  </w:txbxContent>
                </v:textbox>
              </v:shape>
            </w:pict>
          </mc:Fallback>
        </mc:AlternateContent>
      </w:r>
      <w:r>
        <w:rPr>
          <w:noProof/>
        </w:rPr>
        <mc:AlternateContent>
          <mc:Choice Requires="wps">
            <w:drawing>
              <wp:anchor distT="0" distB="0" distL="114300" distR="114300" simplePos="0" relativeHeight="251681792" behindDoc="0" locked="0" layoutInCell="1" allowOverlap="1" wp14:anchorId="2A47D5A1" wp14:editId="20DB4A2C">
                <wp:simplePos x="0" y="0"/>
                <wp:positionH relativeFrom="column">
                  <wp:posOffset>3175</wp:posOffset>
                </wp:positionH>
                <wp:positionV relativeFrom="paragraph">
                  <wp:posOffset>206375</wp:posOffset>
                </wp:positionV>
                <wp:extent cx="3987800" cy="1760220"/>
                <wp:effectExtent l="0" t="0" r="12700" b="11430"/>
                <wp:wrapNone/>
                <wp:docPr id="166" name="Text Box 16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987800" cy="1760220"/>
                        </a:xfrm>
                        <a:prstGeom prst="rect">
                          <a:avLst/>
                        </a:prstGeom>
                        <a:solidFill>
                          <a:sysClr val="window" lastClr="FFFFFF"/>
                        </a:solidFill>
                        <a:ln w="6350">
                          <a:solidFill>
                            <a:prstClr val="black"/>
                          </a:solidFill>
                        </a:ln>
                        <a:effectLst/>
                      </wps:spPr>
                      <wps:txbx>
                        <w:txbxContent>
                          <w:p w:rsidR="00BD6759" w:rsidRPr="00852C76" w:rsidRDefault="00BD6759" w:rsidP="00BD6759">
                            <w:pPr>
                              <w:spacing w:after="40" w:line="240" w:lineRule="atLeast"/>
                              <w:rPr>
                                <w:b/>
                              </w:rPr>
                            </w:pPr>
                            <w:r w:rsidRPr="00852C76">
                              <w:rPr>
                                <w:b/>
                              </w:rPr>
                              <w:t xml:space="preserve">Bài </w:t>
                            </w:r>
                            <w:r>
                              <w:rPr>
                                <w:b/>
                              </w:rPr>
                              <w:t>3</w:t>
                            </w:r>
                            <w:r w:rsidRPr="00852C76">
                              <w:rPr>
                                <w:b/>
                              </w:rPr>
                              <w:t xml:space="preserve">: </w:t>
                            </w:r>
                          </w:p>
                          <w:p w:rsidR="00BD6759" w:rsidRDefault="00BD6759" w:rsidP="00BD6759">
                            <w:r>
                              <w:t>a. U</w:t>
                            </w:r>
                            <w:r w:rsidR="00DF4576">
                              <w:rPr>
                                <w:vertAlign w:val="subscript"/>
                              </w:rPr>
                              <w:t>A</w:t>
                            </w:r>
                            <w:r>
                              <w:rPr>
                                <w:vertAlign w:val="subscript"/>
                              </w:rPr>
                              <w:t>C</w:t>
                            </w:r>
                            <w:r>
                              <w:t xml:space="preserve">=E.AC  </w:t>
                            </w:r>
                            <w:r>
                              <w:sym w:font="Wingdings" w:char="F0E8"/>
                            </w:r>
                            <w:r>
                              <w:t>E=</w:t>
                            </w:r>
                            <w:r w:rsidR="00DF4576">
                              <w:t>6</w:t>
                            </w:r>
                            <w:r>
                              <w:t>0/0,</w:t>
                            </w:r>
                            <w:r w:rsidR="00DF4576">
                              <w:t>05</w:t>
                            </w:r>
                            <w:r>
                              <w:t xml:space="preserve"> =</w:t>
                            </w:r>
                            <w:r w:rsidR="00DF4576">
                              <w:t xml:space="preserve"> 1200</w:t>
                            </w:r>
                            <w:r>
                              <w:t>V/m</w:t>
                            </w:r>
                          </w:p>
                          <w:p w:rsidR="00AD1BCD" w:rsidRDefault="00AD1BCD" w:rsidP="00BD6759"/>
                          <w:p w:rsidR="00BD6759" w:rsidRDefault="00BD6759" w:rsidP="00BD6759">
                            <w:r>
                              <w:t>b. A</w:t>
                            </w:r>
                            <w:r w:rsidR="00DF4576">
                              <w:rPr>
                                <w:vertAlign w:val="subscript"/>
                              </w:rPr>
                              <w:t>B</w:t>
                            </w:r>
                            <w:r>
                              <w:rPr>
                                <w:vertAlign w:val="subscript"/>
                              </w:rPr>
                              <w:t>C</w:t>
                            </w:r>
                            <w:r>
                              <w:t>=q.E.A</w:t>
                            </w:r>
                            <w:r w:rsidR="00AD1BCD">
                              <w:t>C</w:t>
                            </w:r>
                            <w:r w:rsidR="00DF4576">
                              <w:t>/2</w:t>
                            </w:r>
                          </w:p>
                          <w:p w:rsidR="00BD6759" w:rsidRPr="00E86A88" w:rsidRDefault="00BD6759" w:rsidP="00BD6759">
                            <w:r>
                              <w:t>= -1,6.10</w:t>
                            </w:r>
                            <w:r>
                              <w:rPr>
                                <w:vertAlign w:val="superscript"/>
                              </w:rPr>
                              <w:t>-19</w:t>
                            </w:r>
                            <w:r>
                              <w:t>.</w:t>
                            </w:r>
                            <w:r w:rsidR="00DF4576">
                              <w:t>1200.0,0</w:t>
                            </w:r>
                            <w:r w:rsidR="00AD1BCD">
                              <w:t>2</w:t>
                            </w:r>
                            <w:r w:rsidR="00DF4576">
                              <w:t>5</w:t>
                            </w:r>
                            <w:r w:rsidRPr="00AD1BCD">
                              <w:rPr>
                                <w:color w:val="FF0000"/>
                              </w:rPr>
                              <w:t>= -</w:t>
                            </w:r>
                            <w:r w:rsidR="00AD1BCD" w:rsidRPr="00AD1BCD">
                              <w:rPr>
                                <w:color w:val="FF0000"/>
                              </w:rPr>
                              <w:t>4,8</w:t>
                            </w:r>
                            <w:r w:rsidRPr="00AD1BCD">
                              <w:rPr>
                                <w:color w:val="FF0000"/>
                              </w:rPr>
                              <w:t>.10</w:t>
                            </w:r>
                            <w:r w:rsidRPr="00AD1BCD">
                              <w:rPr>
                                <w:color w:val="FF0000"/>
                                <w:vertAlign w:val="superscript"/>
                              </w:rPr>
                              <w:t>-18</w:t>
                            </w:r>
                            <w:r w:rsidRPr="00AD1BCD">
                              <w:rPr>
                                <w:color w:val="FF0000"/>
                              </w:rPr>
                              <w:t>J</w:t>
                            </w:r>
                          </w:p>
                          <w:p w:rsidR="00BD6759" w:rsidRPr="00466978" w:rsidRDefault="00BD6759" w:rsidP="00BD6759"/>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A47D5A1" id="Text Box 166" o:spid="_x0000_s1174" type="#_x0000_t202" style="position:absolute;margin-left:.25pt;margin-top:16.25pt;width:314pt;height:138.6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" fillcolor="window" strokeweight=".5pt">
                <v:path arrowok="t"/>
                <v:textbox>
                  <w:txbxContent>
                    <w:p w:rsidR="00BD6759" w:rsidRPr="00852C76" w:rsidRDefault="00BD6759" w:rsidP="00BD6759">
                      <w:pPr>
                        <w:spacing w:after="40" w:line="240" w:lineRule="atLeast"/>
                        <w:rPr>
                          <w:b/>
                        </w:rPr>
                      </w:pPr>
                      <w:r w:rsidRPr="00852C76">
                        <w:rPr>
                          <w:b/>
                        </w:rPr>
                        <w:t xml:space="preserve">Bài </w:t>
                      </w:r>
                      <w:r>
                        <w:rPr>
                          <w:b/>
                        </w:rPr>
                        <w:t>3</w:t>
                      </w:r>
                      <w:r w:rsidRPr="00852C76">
                        <w:rPr>
                          <w:b/>
                        </w:rPr>
                        <w:t xml:space="preserve">: </w:t>
                      </w:r>
                    </w:p>
                    <w:p w:rsidR="00BD6759" w:rsidRDefault="00BD6759" w:rsidP="00BD6759">
                      <w:r>
                        <w:t>a. U</w:t>
                      </w:r>
                      <w:r w:rsidR="00DF4576">
                        <w:rPr>
                          <w:vertAlign w:val="subscript"/>
                        </w:rPr>
                        <w:t>A</w:t>
                      </w:r>
                      <w:r>
                        <w:rPr>
                          <w:vertAlign w:val="subscript"/>
                        </w:rPr>
                        <w:t>C</w:t>
                      </w:r>
                      <w:r>
                        <w:t xml:space="preserve">=E.AC  </w:t>
                      </w:r>
                      <w:r>
                        <w:sym w:font="Wingdings" w:char="F0E8"/>
                      </w:r>
                      <w:r>
                        <w:t>E=</w:t>
                      </w:r>
                      <w:r w:rsidR="00DF4576">
                        <w:t>6</w:t>
                      </w:r>
                      <w:r>
                        <w:t>0/0,</w:t>
                      </w:r>
                      <w:r w:rsidR="00DF4576">
                        <w:t>05</w:t>
                      </w:r>
                      <w:r>
                        <w:t xml:space="preserve"> =</w:t>
                      </w:r>
                      <w:r w:rsidR="00DF4576">
                        <w:t xml:space="preserve"> 1200</w:t>
                      </w:r>
                      <w:r>
                        <w:t>V/m</w:t>
                      </w:r>
                    </w:p>
                    <w:p w:rsidR="00AD1BCD" w:rsidRDefault="00AD1BCD" w:rsidP="00BD6759"/>
                    <w:p w:rsidR="00BD6759" w:rsidRDefault="00BD6759" w:rsidP="00BD6759">
                      <w:r>
                        <w:t>b. A</w:t>
                      </w:r>
                      <w:r w:rsidR="00DF4576">
                        <w:rPr>
                          <w:vertAlign w:val="subscript"/>
                        </w:rPr>
                        <w:t>B</w:t>
                      </w:r>
                      <w:r>
                        <w:rPr>
                          <w:vertAlign w:val="subscript"/>
                        </w:rPr>
                        <w:t>C</w:t>
                      </w:r>
                      <w:r>
                        <w:t>=q.E.A</w:t>
                      </w:r>
                      <w:r w:rsidR="00AD1BCD">
                        <w:t>C</w:t>
                      </w:r>
                      <w:r w:rsidR="00DF4576">
                        <w:t>/2</w:t>
                      </w:r>
                    </w:p>
                    <w:p w:rsidR="00BD6759" w:rsidRPr="00E86A88" w:rsidRDefault="00BD6759" w:rsidP="00BD6759">
                      <w:r>
                        <w:t>= -1,6.10</w:t>
                      </w:r>
                      <w:r>
                        <w:rPr>
                          <w:vertAlign w:val="superscript"/>
                        </w:rPr>
                        <w:t>-19</w:t>
                      </w:r>
                      <w:r>
                        <w:t>.</w:t>
                      </w:r>
                      <w:r w:rsidR="00DF4576">
                        <w:t>1200.0,0</w:t>
                      </w:r>
                      <w:r w:rsidR="00AD1BCD">
                        <w:t>2</w:t>
                      </w:r>
                      <w:r w:rsidR="00DF4576">
                        <w:t>5</w:t>
                      </w:r>
                      <w:r w:rsidRPr="00AD1BCD">
                        <w:rPr>
                          <w:color w:val="FF0000"/>
                        </w:rPr>
                        <w:t>= -</w:t>
                      </w:r>
                      <w:r w:rsidR="00AD1BCD" w:rsidRPr="00AD1BCD">
                        <w:rPr>
                          <w:color w:val="FF0000"/>
                        </w:rPr>
                        <w:t>4,8</w:t>
                      </w:r>
                      <w:r w:rsidRPr="00AD1BCD">
                        <w:rPr>
                          <w:color w:val="FF0000"/>
                        </w:rPr>
                        <w:t>.10</w:t>
                      </w:r>
                      <w:r w:rsidRPr="00AD1BCD">
                        <w:rPr>
                          <w:color w:val="FF0000"/>
                          <w:vertAlign w:val="superscript"/>
                        </w:rPr>
                        <w:t>-18</w:t>
                      </w:r>
                      <w:r w:rsidRPr="00AD1BCD">
                        <w:rPr>
                          <w:color w:val="FF0000"/>
                        </w:rPr>
                        <w:t>J</w:t>
                      </w:r>
                    </w:p>
                    <w:p w:rsidR="00BD6759" w:rsidRPr="00466978" w:rsidRDefault="00BD6759" w:rsidP="00BD6759"/>
                  </w:txbxContent>
                </v:textbox>
              </v:shape>
            </w:pict>
          </mc:Fallback>
        </mc:AlternateContent>
      </w:r>
    </w:p>
    <w:p w:rsidR="00BD6759" w:rsidRDefault="00BD6759" w:rsidP="00BD6759">
      <w:pPr>
        <w:ind w:firstLine="720"/>
      </w:pPr>
      <w:bookmarkStart w:id="0" w:name="_GoBack"/>
      <w:bookmarkEnd w:id="0"/>
    </w:p>
    <w:sectPr w:rsidR="00BD6759" w:rsidSect="00452C93">
      <w:pgSz w:w="12240" w:h="15840"/>
      <w:pgMar w:top="567" w:right="900" w:bottom="568" w:left="108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notTrueType/>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2FF" w:usb1="420024FF" w:usb2="00000000" w:usb3="00000000" w:csb0="0000019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D6759"/>
    <w:rsid w:val="000001D5"/>
    <w:rsid w:val="00000428"/>
    <w:rsid w:val="0000065C"/>
    <w:rsid w:val="00002578"/>
    <w:rsid w:val="0000394D"/>
    <w:rsid w:val="00011092"/>
    <w:rsid w:val="00012BB6"/>
    <w:rsid w:val="000137A6"/>
    <w:rsid w:val="000154EB"/>
    <w:rsid w:val="0001693E"/>
    <w:rsid w:val="0002321B"/>
    <w:rsid w:val="00023944"/>
    <w:rsid w:val="000240EA"/>
    <w:rsid w:val="00024C9A"/>
    <w:rsid w:val="0002589C"/>
    <w:rsid w:val="0002626D"/>
    <w:rsid w:val="000270A2"/>
    <w:rsid w:val="000271A0"/>
    <w:rsid w:val="00027B23"/>
    <w:rsid w:val="00030142"/>
    <w:rsid w:val="0003051F"/>
    <w:rsid w:val="000309BC"/>
    <w:rsid w:val="00030C5B"/>
    <w:rsid w:val="00031190"/>
    <w:rsid w:val="0003258A"/>
    <w:rsid w:val="0003297E"/>
    <w:rsid w:val="00032CB3"/>
    <w:rsid w:val="000336C8"/>
    <w:rsid w:val="000339D6"/>
    <w:rsid w:val="000341E0"/>
    <w:rsid w:val="00035744"/>
    <w:rsid w:val="00035941"/>
    <w:rsid w:val="000400CB"/>
    <w:rsid w:val="000411F5"/>
    <w:rsid w:val="00042528"/>
    <w:rsid w:val="00043D3C"/>
    <w:rsid w:val="000448DA"/>
    <w:rsid w:val="00046EA7"/>
    <w:rsid w:val="00047665"/>
    <w:rsid w:val="0005380A"/>
    <w:rsid w:val="00053812"/>
    <w:rsid w:val="000557F0"/>
    <w:rsid w:val="00057A80"/>
    <w:rsid w:val="00062361"/>
    <w:rsid w:val="0006311C"/>
    <w:rsid w:val="00065275"/>
    <w:rsid w:val="00065907"/>
    <w:rsid w:val="00065A88"/>
    <w:rsid w:val="0006759E"/>
    <w:rsid w:val="000701C7"/>
    <w:rsid w:val="000706C2"/>
    <w:rsid w:val="0007088C"/>
    <w:rsid w:val="00070FBF"/>
    <w:rsid w:val="00073229"/>
    <w:rsid w:val="00074985"/>
    <w:rsid w:val="0007514B"/>
    <w:rsid w:val="0007595D"/>
    <w:rsid w:val="00075AD1"/>
    <w:rsid w:val="00075F52"/>
    <w:rsid w:val="00076389"/>
    <w:rsid w:val="000763D4"/>
    <w:rsid w:val="000769EC"/>
    <w:rsid w:val="0007770E"/>
    <w:rsid w:val="00082237"/>
    <w:rsid w:val="00082826"/>
    <w:rsid w:val="000837BC"/>
    <w:rsid w:val="000839B3"/>
    <w:rsid w:val="000845A5"/>
    <w:rsid w:val="00084B1F"/>
    <w:rsid w:val="00085B2A"/>
    <w:rsid w:val="00085D9D"/>
    <w:rsid w:val="00087E08"/>
    <w:rsid w:val="00090335"/>
    <w:rsid w:val="00090356"/>
    <w:rsid w:val="0009054F"/>
    <w:rsid w:val="00090E55"/>
    <w:rsid w:val="000918BA"/>
    <w:rsid w:val="0009195C"/>
    <w:rsid w:val="00092A69"/>
    <w:rsid w:val="000948E2"/>
    <w:rsid w:val="00094B91"/>
    <w:rsid w:val="000955F8"/>
    <w:rsid w:val="00096931"/>
    <w:rsid w:val="00096CF1"/>
    <w:rsid w:val="00097A66"/>
    <w:rsid w:val="000A1514"/>
    <w:rsid w:val="000A2F1D"/>
    <w:rsid w:val="000A30A0"/>
    <w:rsid w:val="000A3300"/>
    <w:rsid w:val="000A3572"/>
    <w:rsid w:val="000A38DF"/>
    <w:rsid w:val="000A5083"/>
    <w:rsid w:val="000B1162"/>
    <w:rsid w:val="000B2556"/>
    <w:rsid w:val="000B48F0"/>
    <w:rsid w:val="000B49D2"/>
    <w:rsid w:val="000B4D95"/>
    <w:rsid w:val="000B50B2"/>
    <w:rsid w:val="000B717B"/>
    <w:rsid w:val="000C188E"/>
    <w:rsid w:val="000C1900"/>
    <w:rsid w:val="000C284B"/>
    <w:rsid w:val="000C2AF1"/>
    <w:rsid w:val="000C31E2"/>
    <w:rsid w:val="000C411E"/>
    <w:rsid w:val="000C4235"/>
    <w:rsid w:val="000C53DC"/>
    <w:rsid w:val="000C74CF"/>
    <w:rsid w:val="000D0223"/>
    <w:rsid w:val="000D159E"/>
    <w:rsid w:val="000D4385"/>
    <w:rsid w:val="000D6782"/>
    <w:rsid w:val="000E1405"/>
    <w:rsid w:val="000E2D41"/>
    <w:rsid w:val="000E4D5B"/>
    <w:rsid w:val="000E4D63"/>
    <w:rsid w:val="000E633F"/>
    <w:rsid w:val="000E64A6"/>
    <w:rsid w:val="000E6BD0"/>
    <w:rsid w:val="000E727A"/>
    <w:rsid w:val="000F0573"/>
    <w:rsid w:val="000F159B"/>
    <w:rsid w:val="000F17DA"/>
    <w:rsid w:val="000F1F91"/>
    <w:rsid w:val="000F219F"/>
    <w:rsid w:val="000F3696"/>
    <w:rsid w:val="000F387F"/>
    <w:rsid w:val="000F3E01"/>
    <w:rsid w:val="000F4EB9"/>
    <w:rsid w:val="000F613B"/>
    <w:rsid w:val="000F71D5"/>
    <w:rsid w:val="000F73B4"/>
    <w:rsid w:val="000F7985"/>
    <w:rsid w:val="00100A95"/>
    <w:rsid w:val="00102909"/>
    <w:rsid w:val="001044EB"/>
    <w:rsid w:val="00104756"/>
    <w:rsid w:val="0010508C"/>
    <w:rsid w:val="00106185"/>
    <w:rsid w:val="001064C1"/>
    <w:rsid w:val="00106532"/>
    <w:rsid w:val="00107AD0"/>
    <w:rsid w:val="00107BF4"/>
    <w:rsid w:val="001102FC"/>
    <w:rsid w:val="001108C4"/>
    <w:rsid w:val="00110D8A"/>
    <w:rsid w:val="00113677"/>
    <w:rsid w:val="001140CA"/>
    <w:rsid w:val="001160BA"/>
    <w:rsid w:val="00117A94"/>
    <w:rsid w:val="00121153"/>
    <w:rsid w:val="0012179B"/>
    <w:rsid w:val="001228ED"/>
    <w:rsid w:val="0012333F"/>
    <w:rsid w:val="001247A8"/>
    <w:rsid w:val="00125546"/>
    <w:rsid w:val="001262DC"/>
    <w:rsid w:val="00126CC6"/>
    <w:rsid w:val="00126D27"/>
    <w:rsid w:val="001270B2"/>
    <w:rsid w:val="001271B9"/>
    <w:rsid w:val="00130E04"/>
    <w:rsid w:val="0013102C"/>
    <w:rsid w:val="00134D8B"/>
    <w:rsid w:val="00135AFA"/>
    <w:rsid w:val="00136A37"/>
    <w:rsid w:val="00137FFC"/>
    <w:rsid w:val="0014270C"/>
    <w:rsid w:val="001427D2"/>
    <w:rsid w:val="00142D98"/>
    <w:rsid w:val="00146699"/>
    <w:rsid w:val="001478D1"/>
    <w:rsid w:val="00150DA6"/>
    <w:rsid w:val="001510F6"/>
    <w:rsid w:val="00153171"/>
    <w:rsid w:val="001544E2"/>
    <w:rsid w:val="001575EE"/>
    <w:rsid w:val="00157DE0"/>
    <w:rsid w:val="00157F32"/>
    <w:rsid w:val="00161988"/>
    <w:rsid w:val="001622BC"/>
    <w:rsid w:val="00163056"/>
    <w:rsid w:val="00163CF6"/>
    <w:rsid w:val="00163E5C"/>
    <w:rsid w:val="001641AB"/>
    <w:rsid w:val="0016538F"/>
    <w:rsid w:val="00166639"/>
    <w:rsid w:val="00166AAF"/>
    <w:rsid w:val="00166B83"/>
    <w:rsid w:val="00167DED"/>
    <w:rsid w:val="00170B3F"/>
    <w:rsid w:val="00171E2A"/>
    <w:rsid w:val="001743A2"/>
    <w:rsid w:val="00175A8F"/>
    <w:rsid w:val="001816B0"/>
    <w:rsid w:val="00182A21"/>
    <w:rsid w:val="00183707"/>
    <w:rsid w:val="00183D5E"/>
    <w:rsid w:val="00184554"/>
    <w:rsid w:val="00186BC3"/>
    <w:rsid w:val="00187840"/>
    <w:rsid w:val="00191212"/>
    <w:rsid w:val="00192D94"/>
    <w:rsid w:val="00192F3A"/>
    <w:rsid w:val="0019384F"/>
    <w:rsid w:val="00196268"/>
    <w:rsid w:val="00196DB2"/>
    <w:rsid w:val="001A1B7C"/>
    <w:rsid w:val="001A2DCE"/>
    <w:rsid w:val="001A332B"/>
    <w:rsid w:val="001A37AA"/>
    <w:rsid w:val="001A451F"/>
    <w:rsid w:val="001A4E1C"/>
    <w:rsid w:val="001A58B6"/>
    <w:rsid w:val="001A5B21"/>
    <w:rsid w:val="001A5B26"/>
    <w:rsid w:val="001A5DC2"/>
    <w:rsid w:val="001A7110"/>
    <w:rsid w:val="001A725C"/>
    <w:rsid w:val="001A77F4"/>
    <w:rsid w:val="001B0726"/>
    <w:rsid w:val="001B3FE6"/>
    <w:rsid w:val="001B40EA"/>
    <w:rsid w:val="001B54EF"/>
    <w:rsid w:val="001B5C36"/>
    <w:rsid w:val="001B62AB"/>
    <w:rsid w:val="001C2713"/>
    <w:rsid w:val="001C2D51"/>
    <w:rsid w:val="001C401F"/>
    <w:rsid w:val="001C46E5"/>
    <w:rsid w:val="001C5DD3"/>
    <w:rsid w:val="001C641D"/>
    <w:rsid w:val="001D00FC"/>
    <w:rsid w:val="001D0BD0"/>
    <w:rsid w:val="001D20C9"/>
    <w:rsid w:val="001D26B5"/>
    <w:rsid w:val="001D2CE7"/>
    <w:rsid w:val="001D43E2"/>
    <w:rsid w:val="001D47A7"/>
    <w:rsid w:val="001D4848"/>
    <w:rsid w:val="001D54BC"/>
    <w:rsid w:val="001D5F84"/>
    <w:rsid w:val="001D61AE"/>
    <w:rsid w:val="001D7540"/>
    <w:rsid w:val="001E2716"/>
    <w:rsid w:val="001E379A"/>
    <w:rsid w:val="001E40E0"/>
    <w:rsid w:val="001E55D8"/>
    <w:rsid w:val="001E5FED"/>
    <w:rsid w:val="001E6227"/>
    <w:rsid w:val="001E6290"/>
    <w:rsid w:val="001E78FF"/>
    <w:rsid w:val="001F091D"/>
    <w:rsid w:val="001F0C19"/>
    <w:rsid w:val="001F1041"/>
    <w:rsid w:val="001F1599"/>
    <w:rsid w:val="001F1642"/>
    <w:rsid w:val="001F1CDC"/>
    <w:rsid w:val="001F2CD0"/>
    <w:rsid w:val="001F3964"/>
    <w:rsid w:val="001F3D9E"/>
    <w:rsid w:val="001F4770"/>
    <w:rsid w:val="001F7825"/>
    <w:rsid w:val="001F7DED"/>
    <w:rsid w:val="001F7F11"/>
    <w:rsid w:val="001F7FE5"/>
    <w:rsid w:val="002041A3"/>
    <w:rsid w:val="002051C1"/>
    <w:rsid w:val="00205C2B"/>
    <w:rsid w:val="002077DF"/>
    <w:rsid w:val="00207C11"/>
    <w:rsid w:val="002106C6"/>
    <w:rsid w:val="002107E3"/>
    <w:rsid w:val="00210E7D"/>
    <w:rsid w:val="002115C8"/>
    <w:rsid w:val="002130DE"/>
    <w:rsid w:val="00213D41"/>
    <w:rsid w:val="002168DF"/>
    <w:rsid w:val="00216D4C"/>
    <w:rsid w:val="002203E4"/>
    <w:rsid w:val="002216D9"/>
    <w:rsid w:val="0022183D"/>
    <w:rsid w:val="00222405"/>
    <w:rsid w:val="00223292"/>
    <w:rsid w:val="00224584"/>
    <w:rsid w:val="00226408"/>
    <w:rsid w:val="00227BE6"/>
    <w:rsid w:val="00230F9F"/>
    <w:rsid w:val="0023104F"/>
    <w:rsid w:val="00231707"/>
    <w:rsid w:val="00232E4A"/>
    <w:rsid w:val="0023385D"/>
    <w:rsid w:val="00233F6A"/>
    <w:rsid w:val="00234CE8"/>
    <w:rsid w:val="00235EE4"/>
    <w:rsid w:val="00237650"/>
    <w:rsid w:val="00240309"/>
    <w:rsid w:val="00241CAA"/>
    <w:rsid w:val="00241FA8"/>
    <w:rsid w:val="002436FC"/>
    <w:rsid w:val="00243F1F"/>
    <w:rsid w:val="002442EE"/>
    <w:rsid w:val="00245480"/>
    <w:rsid w:val="0024796A"/>
    <w:rsid w:val="002515B6"/>
    <w:rsid w:val="00251BE0"/>
    <w:rsid w:val="002531A4"/>
    <w:rsid w:val="002538D0"/>
    <w:rsid w:val="0025446E"/>
    <w:rsid w:val="00255454"/>
    <w:rsid w:val="0025595F"/>
    <w:rsid w:val="00256CC5"/>
    <w:rsid w:val="002570DE"/>
    <w:rsid w:val="002600AC"/>
    <w:rsid w:val="00263995"/>
    <w:rsid w:val="00265246"/>
    <w:rsid w:val="00265C78"/>
    <w:rsid w:val="00272048"/>
    <w:rsid w:val="00272673"/>
    <w:rsid w:val="002739EE"/>
    <w:rsid w:val="002745C4"/>
    <w:rsid w:val="002779B2"/>
    <w:rsid w:val="00280B88"/>
    <w:rsid w:val="002874F6"/>
    <w:rsid w:val="0029273F"/>
    <w:rsid w:val="00292FA3"/>
    <w:rsid w:val="00295D56"/>
    <w:rsid w:val="00297C9A"/>
    <w:rsid w:val="002A0C84"/>
    <w:rsid w:val="002A2289"/>
    <w:rsid w:val="002A2497"/>
    <w:rsid w:val="002A2D82"/>
    <w:rsid w:val="002A3219"/>
    <w:rsid w:val="002A5790"/>
    <w:rsid w:val="002A5E82"/>
    <w:rsid w:val="002A60A2"/>
    <w:rsid w:val="002A62C6"/>
    <w:rsid w:val="002A6B67"/>
    <w:rsid w:val="002A70F9"/>
    <w:rsid w:val="002A7273"/>
    <w:rsid w:val="002A7FE7"/>
    <w:rsid w:val="002B2F08"/>
    <w:rsid w:val="002B3B7A"/>
    <w:rsid w:val="002B56A4"/>
    <w:rsid w:val="002B694C"/>
    <w:rsid w:val="002B7764"/>
    <w:rsid w:val="002C01B5"/>
    <w:rsid w:val="002C0204"/>
    <w:rsid w:val="002C0395"/>
    <w:rsid w:val="002C38CD"/>
    <w:rsid w:val="002C440D"/>
    <w:rsid w:val="002C7582"/>
    <w:rsid w:val="002C7F39"/>
    <w:rsid w:val="002D0B42"/>
    <w:rsid w:val="002D1035"/>
    <w:rsid w:val="002D108C"/>
    <w:rsid w:val="002D219E"/>
    <w:rsid w:val="002D221F"/>
    <w:rsid w:val="002D2454"/>
    <w:rsid w:val="002D2AFD"/>
    <w:rsid w:val="002D2B5E"/>
    <w:rsid w:val="002D2FF5"/>
    <w:rsid w:val="002D498F"/>
    <w:rsid w:val="002D4CDD"/>
    <w:rsid w:val="002D6557"/>
    <w:rsid w:val="002D6686"/>
    <w:rsid w:val="002D704D"/>
    <w:rsid w:val="002D7622"/>
    <w:rsid w:val="002D76D0"/>
    <w:rsid w:val="002E0ACA"/>
    <w:rsid w:val="002E2482"/>
    <w:rsid w:val="002E2FD3"/>
    <w:rsid w:val="002E6148"/>
    <w:rsid w:val="002E666A"/>
    <w:rsid w:val="002F01F9"/>
    <w:rsid w:val="002F1BED"/>
    <w:rsid w:val="002F27C1"/>
    <w:rsid w:val="002F2B0F"/>
    <w:rsid w:val="002F43D9"/>
    <w:rsid w:val="002F5213"/>
    <w:rsid w:val="002F735C"/>
    <w:rsid w:val="00301096"/>
    <w:rsid w:val="003021DA"/>
    <w:rsid w:val="00302375"/>
    <w:rsid w:val="00302D67"/>
    <w:rsid w:val="0030476C"/>
    <w:rsid w:val="00304ED6"/>
    <w:rsid w:val="00305E12"/>
    <w:rsid w:val="00306584"/>
    <w:rsid w:val="00306A97"/>
    <w:rsid w:val="0030765E"/>
    <w:rsid w:val="0031041E"/>
    <w:rsid w:val="00310F92"/>
    <w:rsid w:val="00311570"/>
    <w:rsid w:val="00311C23"/>
    <w:rsid w:val="00312551"/>
    <w:rsid w:val="00312DAC"/>
    <w:rsid w:val="00314409"/>
    <w:rsid w:val="00314EBD"/>
    <w:rsid w:val="003165FA"/>
    <w:rsid w:val="00316E76"/>
    <w:rsid w:val="003218B7"/>
    <w:rsid w:val="003222ED"/>
    <w:rsid w:val="00323E8B"/>
    <w:rsid w:val="0032465A"/>
    <w:rsid w:val="00324923"/>
    <w:rsid w:val="00324C83"/>
    <w:rsid w:val="00325494"/>
    <w:rsid w:val="0032579A"/>
    <w:rsid w:val="00326728"/>
    <w:rsid w:val="00326874"/>
    <w:rsid w:val="00327D9C"/>
    <w:rsid w:val="0033143C"/>
    <w:rsid w:val="00331BCD"/>
    <w:rsid w:val="00332CA6"/>
    <w:rsid w:val="00333C9A"/>
    <w:rsid w:val="003340CC"/>
    <w:rsid w:val="00334ACD"/>
    <w:rsid w:val="0033600A"/>
    <w:rsid w:val="0033722E"/>
    <w:rsid w:val="00337CDF"/>
    <w:rsid w:val="00337DB0"/>
    <w:rsid w:val="00340E0A"/>
    <w:rsid w:val="00341361"/>
    <w:rsid w:val="003432BF"/>
    <w:rsid w:val="00343729"/>
    <w:rsid w:val="003443FB"/>
    <w:rsid w:val="00345223"/>
    <w:rsid w:val="00345892"/>
    <w:rsid w:val="00347C1D"/>
    <w:rsid w:val="00347D39"/>
    <w:rsid w:val="00351A2A"/>
    <w:rsid w:val="0035245E"/>
    <w:rsid w:val="0035375C"/>
    <w:rsid w:val="00353ED1"/>
    <w:rsid w:val="00354710"/>
    <w:rsid w:val="00355E61"/>
    <w:rsid w:val="00357190"/>
    <w:rsid w:val="003609E9"/>
    <w:rsid w:val="0036167B"/>
    <w:rsid w:val="00362766"/>
    <w:rsid w:val="00362A86"/>
    <w:rsid w:val="00364AB3"/>
    <w:rsid w:val="003654FD"/>
    <w:rsid w:val="00366227"/>
    <w:rsid w:val="00366F0A"/>
    <w:rsid w:val="003672C8"/>
    <w:rsid w:val="003673ED"/>
    <w:rsid w:val="003676E9"/>
    <w:rsid w:val="00370F7D"/>
    <w:rsid w:val="00371373"/>
    <w:rsid w:val="00372740"/>
    <w:rsid w:val="003735C5"/>
    <w:rsid w:val="00376CF2"/>
    <w:rsid w:val="00377E6D"/>
    <w:rsid w:val="0038024A"/>
    <w:rsid w:val="00381101"/>
    <w:rsid w:val="003818A2"/>
    <w:rsid w:val="00381D6B"/>
    <w:rsid w:val="0038249F"/>
    <w:rsid w:val="00382B96"/>
    <w:rsid w:val="0038536B"/>
    <w:rsid w:val="003932BC"/>
    <w:rsid w:val="00394135"/>
    <w:rsid w:val="003942B9"/>
    <w:rsid w:val="00394490"/>
    <w:rsid w:val="00396D34"/>
    <w:rsid w:val="00397D28"/>
    <w:rsid w:val="003A1581"/>
    <w:rsid w:val="003B0142"/>
    <w:rsid w:val="003B1617"/>
    <w:rsid w:val="003B256C"/>
    <w:rsid w:val="003B3A2C"/>
    <w:rsid w:val="003B3DE5"/>
    <w:rsid w:val="003B4CA3"/>
    <w:rsid w:val="003B5C83"/>
    <w:rsid w:val="003B747B"/>
    <w:rsid w:val="003C0122"/>
    <w:rsid w:val="003C0CFA"/>
    <w:rsid w:val="003C2A77"/>
    <w:rsid w:val="003C33DC"/>
    <w:rsid w:val="003C4139"/>
    <w:rsid w:val="003C43B1"/>
    <w:rsid w:val="003C660B"/>
    <w:rsid w:val="003C69EB"/>
    <w:rsid w:val="003C6E0E"/>
    <w:rsid w:val="003C7D72"/>
    <w:rsid w:val="003C7EB7"/>
    <w:rsid w:val="003D09A8"/>
    <w:rsid w:val="003D15B2"/>
    <w:rsid w:val="003D5374"/>
    <w:rsid w:val="003D6FFF"/>
    <w:rsid w:val="003D7C30"/>
    <w:rsid w:val="003E071F"/>
    <w:rsid w:val="003E1CB6"/>
    <w:rsid w:val="003E5731"/>
    <w:rsid w:val="003E6014"/>
    <w:rsid w:val="003E62A9"/>
    <w:rsid w:val="003E6C7A"/>
    <w:rsid w:val="003F06BB"/>
    <w:rsid w:val="003F17ED"/>
    <w:rsid w:val="003F26CF"/>
    <w:rsid w:val="003F4E0F"/>
    <w:rsid w:val="003F4E3C"/>
    <w:rsid w:val="003F5B10"/>
    <w:rsid w:val="003F6243"/>
    <w:rsid w:val="00400206"/>
    <w:rsid w:val="004003AD"/>
    <w:rsid w:val="00401975"/>
    <w:rsid w:val="00405C90"/>
    <w:rsid w:val="00407385"/>
    <w:rsid w:val="00410452"/>
    <w:rsid w:val="00412DE8"/>
    <w:rsid w:val="00414D69"/>
    <w:rsid w:val="004164AF"/>
    <w:rsid w:val="00416C31"/>
    <w:rsid w:val="00420A92"/>
    <w:rsid w:val="00422B62"/>
    <w:rsid w:val="00423013"/>
    <w:rsid w:val="00423D5F"/>
    <w:rsid w:val="00423E9C"/>
    <w:rsid w:val="004249C8"/>
    <w:rsid w:val="00430C95"/>
    <w:rsid w:val="00432BBC"/>
    <w:rsid w:val="00433909"/>
    <w:rsid w:val="00433B03"/>
    <w:rsid w:val="00433BD6"/>
    <w:rsid w:val="004362C0"/>
    <w:rsid w:val="00437436"/>
    <w:rsid w:val="00440E8E"/>
    <w:rsid w:val="00442C7F"/>
    <w:rsid w:val="0044557D"/>
    <w:rsid w:val="004464E3"/>
    <w:rsid w:val="00450A79"/>
    <w:rsid w:val="004516A9"/>
    <w:rsid w:val="00452C93"/>
    <w:rsid w:val="0045312D"/>
    <w:rsid w:val="0045413C"/>
    <w:rsid w:val="004547AC"/>
    <w:rsid w:val="00454C7A"/>
    <w:rsid w:val="00454F6D"/>
    <w:rsid w:val="00456758"/>
    <w:rsid w:val="00457366"/>
    <w:rsid w:val="00457828"/>
    <w:rsid w:val="00460756"/>
    <w:rsid w:val="00462355"/>
    <w:rsid w:val="0046241E"/>
    <w:rsid w:val="00462533"/>
    <w:rsid w:val="004625FB"/>
    <w:rsid w:val="00466FD5"/>
    <w:rsid w:val="00467285"/>
    <w:rsid w:val="0047003B"/>
    <w:rsid w:val="00471A01"/>
    <w:rsid w:val="00471D74"/>
    <w:rsid w:val="004720CB"/>
    <w:rsid w:val="00472A32"/>
    <w:rsid w:val="00476849"/>
    <w:rsid w:val="0047691A"/>
    <w:rsid w:val="00476BF7"/>
    <w:rsid w:val="00480D79"/>
    <w:rsid w:val="004810F4"/>
    <w:rsid w:val="00483208"/>
    <w:rsid w:val="004837AD"/>
    <w:rsid w:val="00483DBE"/>
    <w:rsid w:val="004862C2"/>
    <w:rsid w:val="00486696"/>
    <w:rsid w:val="0049145B"/>
    <w:rsid w:val="00494579"/>
    <w:rsid w:val="00494644"/>
    <w:rsid w:val="0049469E"/>
    <w:rsid w:val="00494B57"/>
    <w:rsid w:val="00495731"/>
    <w:rsid w:val="0049585D"/>
    <w:rsid w:val="004A0744"/>
    <w:rsid w:val="004A0B8D"/>
    <w:rsid w:val="004A1042"/>
    <w:rsid w:val="004A166C"/>
    <w:rsid w:val="004A3571"/>
    <w:rsid w:val="004A3934"/>
    <w:rsid w:val="004A3A23"/>
    <w:rsid w:val="004A54C6"/>
    <w:rsid w:val="004A68D2"/>
    <w:rsid w:val="004A7E39"/>
    <w:rsid w:val="004A7FB1"/>
    <w:rsid w:val="004B0303"/>
    <w:rsid w:val="004B0630"/>
    <w:rsid w:val="004B0C86"/>
    <w:rsid w:val="004B145B"/>
    <w:rsid w:val="004B32A9"/>
    <w:rsid w:val="004B3529"/>
    <w:rsid w:val="004B44F5"/>
    <w:rsid w:val="004B48FB"/>
    <w:rsid w:val="004B4A35"/>
    <w:rsid w:val="004B7011"/>
    <w:rsid w:val="004B7A30"/>
    <w:rsid w:val="004C039F"/>
    <w:rsid w:val="004C086E"/>
    <w:rsid w:val="004C229D"/>
    <w:rsid w:val="004C2EAA"/>
    <w:rsid w:val="004C555B"/>
    <w:rsid w:val="004C5A13"/>
    <w:rsid w:val="004C6E1E"/>
    <w:rsid w:val="004C717D"/>
    <w:rsid w:val="004D016B"/>
    <w:rsid w:val="004D219B"/>
    <w:rsid w:val="004D24BB"/>
    <w:rsid w:val="004D25D9"/>
    <w:rsid w:val="004D4428"/>
    <w:rsid w:val="004D4C3F"/>
    <w:rsid w:val="004D4F0B"/>
    <w:rsid w:val="004D4FA0"/>
    <w:rsid w:val="004D5877"/>
    <w:rsid w:val="004D7830"/>
    <w:rsid w:val="004E1CC4"/>
    <w:rsid w:val="004E676A"/>
    <w:rsid w:val="004E7BD5"/>
    <w:rsid w:val="004F07C3"/>
    <w:rsid w:val="004F1775"/>
    <w:rsid w:val="004F2E81"/>
    <w:rsid w:val="004F2F11"/>
    <w:rsid w:val="004F4041"/>
    <w:rsid w:val="004F515A"/>
    <w:rsid w:val="004F53C4"/>
    <w:rsid w:val="004F7C23"/>
    <w:rsid w:val="005004D6"/>
    <w:rsid w:val="0050505F"/>
    <w:rsid w:val="00505DC4"/>
    <w:rsid w:val="0050622E"/>
    <w:rsid w:val="00511C0F"/>
    <w:rsid w:val="005128E9"/>
    <w:rsid w:val="005144B2"/>
    <w:rsid w:val="005147DD"/>
    <w:rsid w:val="00514C40"/>
    <w:rsid w:val="005157FA"/>
    <w:rsid w:val="00515BC6"/>
    <w:rsid w:val="00516331"/>
    <w:rsid w:val="005218D3"/>
    <w:rsid w:val="00523B30"/>
    <w:rsid w:val="005244D7"/>
    <w:rsid w:val="005245AE"/>
    <w:rsid w:val="00524AC4"/>
    <w:rsid w:val="005259F4"/>
    <w:rsid w:val="00527C0C"/>
    <w:rsid w:val="0053024A"/>
    <w:rsid w:val="00531E03"/>
    <w:rsid w:val="00535FC8"/>
    <w:rsid w:val="00536243"/>
    <w:rsid w:val="005368C0"/>
    <w:rsid w:val="00536DAE"/>
    <w:rsid w:val="00537222"/>
    <w:rsid w:val="00537B50"/>
    <w:rsid w:val="00537EBD"/>
    <w:rsid w:val="005424A2"/>
    <w:rsid w:val="00542B89"/>
    <w:rsid w:val="00543300"/>
    <w:rsid w:val="00543794"/>
    <w:rsid w:val="005462A9"/>
    <w:rsid w:val="00547010"/>
    <w:rsid w:val="005470BF"/>
    <w:rsid w:val="0054721E"/>
    <w:rsid w:val="00550148"/>
    <w:rsid w:val="0055177C"/>
    <w:rsid w:val="00553398"/>
    <w:rsid w:val="005542C9"/>
    <w:rsid w:val="0055442A"/>
    <w:rsid w:val="00554A3C"/>
    <w:rsid w:val="00554FC1"/>
    <w:rsid w:val="00555A96"/>
    <w:rsid w:val="005564A9"/>
    <w:rsid w:val="00556F57"/>
    <w:rsid w:val="00565A3B"/>
    <w:rsid w:val="005671D0"/>
    <w:rsid w:val="00567475"/>
    <w:rsid w:val="00570640"/>
    <w:rsid w:val="00570BEE"/>
    <w:rsid w:val="00570E29"/>
    <w:rsid w:val="0057289C"/>
    <w:rsid w:val="00573108"/>
    <w:rsid w:val="00574B4D"/>
    <w:rsid w:val="00574D29"/>
    <w:rsid w:val="00575EBB"/>
    <w:rsid w:val="005766FF"/>
    <w:rsid w:val="00577918"/>
    <w:rsid w:val="005807A2"/>
    <w:rsid w:val="00580CAA"/>
    <w:rsid w:val="00581E0C"/>
    <w:rsid w:val="0058341E"/>
    <w:rsid w:val="00583BBC"/>
    <w:rsid w:val="00583EC9"/>
    <w:rsid w:val="00584682"/>
    <w:rsid w:val="00585155"/>
    <w:rsid w:val="00586FB5"/>
    <w:rsid w:val="00587374"/>
    <w:rsid w:val="00590DED"/>
    <w:rsid w:val="00591958"/>
    <w:rsid w:val="00592A00"/>
    <w:rsid w:val="00592FB6"/>
    <w:rsid w:val="005931AB"/>
    <w:rsid w:val="00593B4F"/>
    <w:rsid w:val="005944CF"/>
    <w:rsid w:val="0059475B"/>
    <w:rsid w:val="0059598F"/>
    <w:rsid w:val="00596235"/>
    <w:rsid w:val="00597EB0"/>
    <w:rsid w:val="005A0426"/>
    <w:rsid w:val="005A247D"/>
    <w:rsid w:val="005A4250"/>
    <w:rsid w:val="005A5FA4"/>
    <w:rsid w:val="005B0181"/>
    <w:rsid w:val="005B1EBB"/>
    <w:rsid w:val="005B213E"/>
    <w:rsid w:val="005B2AC9"/>
    <w:rsid w:val="005B2DF4"/>
    <w:rsid w:val="005B5130"/>
    <w:rsid w:val="005B7050"/>
    <w:rsid w:val="005B7AF7"/>
    <w:rsid w:val="005B7C51"/>
    <w:rsid w:val="005C07CF"/>
    <w:rsid w:val="005C0E69"/>
    <w:rsid w:val="005C2805"/>
    <w:rsid w:val="005C2984"/>
    <w:rsid w:val="005C2E53"/>
    <w:rsid w:val="005C384B"/>
    <w:rsid w:val="005C4355"/>
    <w:rsid w:val="005C4A7A"/>
    <w:rsid w:val="005C4CC0"/>
    <w:rsid w:val="005C61ED"/>
    <w:rsid w:val="005D01A9"/>
    <w:rsid w:val="005D026C"/>
    <w:rsid w:val="005D0518"/>
    <w:rsid w:val="005D187C"/>
    <w:rsid w:val="005D4C96"/>
    <w:rsid w:val="005D6AA9"/>
    <w:rsid w:val="005E1341"/>
    <w:rsid w:val="005E15F6"/>
    <w:rsid w:val="005E23C6"/>
    <w:rsid w:val="005E342C"/>
    <w:rsid w:val="005E40C1"/>
    <w:rsid w:val="005E6BCD"/>
    <w:rsid w:val="005E7108"/>
    <w:rsid w:val="005F0F70"/>
    <w:rsid w:val="005F1867"/>
    <w:rsid w:val="005F1A17"/>
    <w:rsid w:val="005F22CB"/>
    <w:rsid w:val="005F28BE"/>
    <w:rsid w:val="005F2907"/>
    <w:rsid w:val="005F4192"/>
    <w:rsid w:val="005F46C8"/>
    <w:rsid w:val="005F46E0"/>
    <w:rsid w:val="005F5ADC"/>
    <w:rsid w:val="005F5E7B"/>
    <w:rsid w:val="005F6E16"/>
    <w:rsid w:val="005F7A64"/>
    <w:rsid w:val="00600282"/>
    <w:rsid w:val="00600C39"/>
    <w:rsid w:val="00600F49"/>
    <w:rsid w:val="00602ED5"/>
    <w:rsid w:val="006045FB"/>
    <w:rsid w:val="00605F91"/>
    <w:rsid w:val="00606525"/>
    <w:rsid w:val="00606602"/>
    <w:rsid w:val="00606D0E"/>
    <w:rsid w:val="0060727F"/>
    <w:rsid w:val="006122C9"/>
    <w:rsid w:val="006135A6"/>
    <w:rsid w:val="00613DAF"/>
    <w:rsid w:val="0061563A"/>
    <w:rsid w:val="00616E7E"/>
    <w:rsid w:val="00620836"/>
    <w:rsid w:val="006208D0"/>
    <w:rsid w:val="00620F8C"/>
    <w:rsid w:val="00621255"/>
    <w:rsid w:val="00623BFA"/>
    <w:rsid w:val="00624205"/>
    <w:rsid w:val="006259B2"/>
    <w:rsid w:val="006260DF"/>
    <w:rsid w:val="00626910"/>
    <w:rsid w:val="006269E1"/>
    <w:rsid w:val="00626F55"/>
    <w:rsid w:val="00627299"/>
    <w:rsid w:val="00632615"/>
    <w:rsid w:val="00633EA2"/>
    <w:rsid w:val="006343D5"/>
    <w:rsid w:val="006363C4"/>
    <w:rsid w:val="0063691B"/>
    <w:rsid w:val="00637510"/>
    <w:rsid w:val="00637EB5"/>
    <w:rsid w:val="006411A4"/>
    <w:rsid w:val="00645CF3"/>
    <w:rsid w:val="00646D5A"/>
    <w:rsid w:val="00647D82"/>
    <w:rsid w:val="0065093A"/>
    <w:rsid w:val="00650D97"/>
    <w:rsid w:val="00650E02"/>
    <w:rsid w:val="006524AA"/>
    <w:rsid w:val="006552CA"/>
    <w:rsid w:val="0065594F"/>
    <w:rsid w:val="0065598A"/>
    <w:rsid w:val="00655BB0"/>
    <w:rsid w:val="00656EA0"/>
    <w:rsid w:val="00656F8E"/>
    <w:rsid w:val="00660A1E"/>
    <w:rsid w:val="00660D40"/>
    <w:rsid w:val="00662E33"/>
    <w:rsid w:val="00662EFD"/>
    <w:rsid w:val="006638D1"/>
    <w:rsid w:val="00663F44"/>
    <w:rsid w:val="00663F7A"/>
    <w:rsid w:val="0066502F"/>
    <w:rsid w:val="00665AF3"/>
    <w:rsid w:val="00666AD6"/>
    <w:rsid w:val="00667189"/>
    <w:rsid w:val="00672F57"/>
    <w:rsid w:val="00673146"/>
    <w:rsid w:val="006731DC"/>
    <w:rsid w:val="006746A6"/>
    <w:rsid w:val="006763B6"/>
    <w:rsid w:val="00676717"/>
    <w:rsid w:val="0067713C"/>
    <w:rsid w:val="0068310F"/>
    <w:rsid w:val="00683166"/>
    <w:rsid w:val="006838D8"/>
    <w:rsid w:val="00683A0E"/>
    <w:rsid w:val="00685397"/>
    <w:rsid w:val="00685AF9"/>
    <w:rsid w:val="0068684A"/>
    <w:rsid w:val="00686CAE"/>
    <w:rsid w:val="00686DA6"/>
    <w:rsid w:val="00687057"/>
    <w:rsid w:val="00687AE6"/>
    <w:rsid w:val="00690054"/>
    <w:rsid w:val="006913A4"/>
    <w:rsid w:val="00695666"/>
    <w:rsid w:val="00695802"/>
    <w:rsid w:val="006966BC"/>
    <w:rsid w:val="00697643"/>
    <w:rsid w:val="006A0757"/>
    <w:rsid w:val="006A0BEA"/>
    <w:rsid w:val="006A1A56"/>
    <w:rsid w:val="006A3023"/>
    <w:rsid w:val="006A56A9"/>
    <w:rsid w:val="006A5E1F"/>
    <w:rsid w:val="006A5F27"/>
    <w:rsid w:val="006A606E"/>
    <w:rsid w:val="006A7088"/>
    <w:rsid w:val="006B078D"/>
    <w:rsid w:val="006B2253"/>
    <w:rsid w:val="006B2468"/>
    <w:rsid w:val="006B4566"/>
    <w:rsid w:val="006B46C6"/>
    <w:rsid w:val="006B48BF"/>
    <w:rsid w:val="006B743A"/>
    <w:rsid w:val="006C0F4C"/>
    <w:rsid w:val="006C1535"/>
    <w:rsid w:val="006C1DBE"/>
    <w:rsid w:val="006C257A"/>
    <w:rsid w:val="006C2B73"/>
    <w:rsid w:val="006C2F14"/>
    <w:rsid w:val="006C32AF"/>
    <w:rsid w:val="006C3B1F"/>
    <w:rsid w:val="006C408F"/>
    <w:rsid w:val="006C5240"/>
    <w:rsid w:val="006C6428"/>
    <w:rsid w:val="006C69C6"/>
    <w:rsid w:val="006C7BEF"/>
    <w:rsid w:val="006C7FFC"/>
    <w:rsid w:val="006D4DB3"/>
    <w:rsid w:val="006D56D2"/>
    <w:rsid w:val="006D669D"/>
    <w:rsid w:val="006D7411"/>
    <w:rsid w:val="006E07F6"/>
    <w:rsid w:val="006E21FE"/>
    <w:rsid w:val="006E341A"/>
    <w:rsid w:val="006E51B9"/>
    <w:rsid w:val="006E554D"/>
    <w:rsid w:val="006E7B7F"/>
    <w:rsid w:val="006E7C28"/>
    <w:rsid w:val="006F04F2"/>
    <w:rsid w:val="006F4F29"/>
    <w:rsid w:val="006F5E4F"/>
    <w:rsid w:val="006F76B7"/>
    <w:rsid w:val="00702B53"/>
    <w:rsid w:val="00706495"/>
    <w:rsid w:val="00706ADC"/>
    <w:rsid w:val="00706D3B"/>
    <w:rsid w:val="007101A8"/>
    <w:rsid w:val="00710A80"/>
    <w:rsid w:val="007116D4"/>
    <w:rsid w:val="0071214B"/>
    <w:rsid w:val="0071237E"/>
    <w:rsid w:val="00712F85"/>
    <w:rsid w:val="007131F5"/>
    <w:rsid w:val="00713394"/>
    <w:rsid w:val="00713CC2"/>
    <w:rsid w:val="00714215"/>
    <w:rsid w:val="00715187"/>
    <w:rsid w:val="00715C2B"/>
    <w:rsid w:val="00720971"/>
    <w:rsid w:val="007219ED"/>
    <w:rsid w:val="00723B18"/>
    <w:rsid w:val="0072498C"/>
    <w:rsid w:val="0072514E"/>
    <w:rsid w:val="00725293"/>
    <w:rsid w:val="007254DB"/>
    <w:rsid w:val="0072565A"/>
    <w:rsid w:val="00725790"/>
    <w:rsid w:val="00727069"/>
    <w:rsid w:val="007347F2"/>
    <w:rsid w:val="00734B61"/>
    <w:rsid w:val="0074273F"/>
    <w:rsid w:val="00744641"/>
    <w:rsid w:val="00744822"/>
    <w:rsid w:val="00746AD8"/>
    <w:rsid w:val="00746DA7"/>
    <w:rsid w:val="007475A8"/>
    <w:rsid w:val="0075073B"/>
    <w:rsid w:val="00750E32"/>
    <w:rsid w:val="00751411"/>
    <w:rsid w:val="00752983"/>
    <w:rsid w:val="0075448E"/>
    <w:rsid w:val="007557A1"/>
    <w:rsid w:val="00755EBF"/>
    <w:rsid w:val="0075602E"/>
    <w:rsid w:val="0075685B"/>
    <w:rsid w:val="00756BDF"/>
    <w:rsid w:val="00756F8D"/>
    <w:rsid w:val="0075714A"/>
    <w:rsid w:val="00757227"/>
    <w:rsid w:val="00757FA3"/>
    <w:rsid w:val="007627C5"/>
    <w:rsid w:val="007657DD"/>
    <w:rsid w:val="007657F4"/>
    <w:rsid w:val="00766908"/>
    <w:rsid w:val="00767BA2"/>
    <w:rsid w:val="00770993"/>
    <w:rsid w:val="00771199"/>
    <w:rsid w:val="00771CBE"/>
    <w:rsid w:val="00775276"/>
    <w:rsid w:val="00776DC8"/>
    <w:rsid w:val="00784518"/>
    <w:rsid w:val="00784618"/>
    <w:rsid w:val="00784643"/>
    <w:rsid w:val="00784BE8"/>
    <w:rsid w:val="00784D35"/>
    <w:rsid w:val="00786320"/>
    <w:rsid w:val="00786E64"/>
    <w:rsid w:val="007912E4"/>
    <w:rsid w:val="00791323"/>
    <w:rsid w:val="00791BBE"/>
    <w:rsid w:val="00791D82"/>
    <w:rsid w:val="00792413"/>
    <w:rsid w:val="0079392E"/>
    <w:rsid w:val="00797C71"/>
    <w:rsid w:val="00797D78"/>
    <w:rsid w:val="00797E00"/>
    <w:rsid w:val="007A0D49"/>
    <w:rsid w:val="007A2E5B"/>
    <w:rsid w:val="007A2FBC"/>
    <w:rsid w:val="007A4049"/>
    <w:rsid w:val="007B21A0"/>
    <w:rsid w:val="007B2B77"/>
    <w:rsid w:val="007B4196"/>
    <w:rsid w:val="007B5420"/>
    <w:rsid w:val="007B565A"/>
    <w:rsid w:val="007B6A15"/>
    <w:rsid w:val="007B74B2"/>
    <w:rsid w:val="007B7B0C"/>
    <w:rsid w:val="007C07CF"/>
    <w:rsid w:val="007C0B56"/>
    <w:rsid w:val="007C10DB"/>
    <w:rsid w:val="007C1CC9"/>
    <w:rsid w:val="007C271A"/>
    <w:rsid w:val="007C3DA6"/>
    <w:rsid w:val="007C4841"/>
    <w:rsid w:val="007C65B0"/>
    <w:rsid w:val="007D1A1F"/>
    <w:rsid w:val="007D2492"/>
    <w:rsid w:val="007D30D1"/>
    <w:rsid w:val="007D4C64"/>
    <w:rsid w:val="007D68CE"/>
    <w:rsid w:val="007D72B9"/>
    <w:rsid w:val="007D787E"/>
    <w:rsid w:val="007E047D"/>
    <w:rsid w:val="007E0561"/>
    <w:rsid w:val="007E11F8"/>
    <w:rsid w:val="007E1798"/>
    <w:rsid w:val="007E29D7"/>
    <w:rsid w:val="007E3C23"/>
    <w:rsid w:val="007E4345"/>
    <w:rsid w:val="007E5EBA"/>
    <w:rsid w:val="007E6040"/>
    <w:rsid w:val="007E6085"/>
    <w:rsid w:val="007E697B"/>
    <w:rsid w:val="007E6999"/>
    <w:rsid w:val="007F109A"/>
    <w:rsid w:val="007F20E7"/>
    <w:rsid w:val="007F262D"/>
    <w:rsid w:val="007F4D0A"/>
    <w:rsid w:val="007F4F8B"/>
    <w:rsid w:val="007F529F"/>
    <w:rsid w:val="007F6227"/>
    <w:rsid w:val="007F7709"/>
    <w:rsid w:val="00800552"/>
    <w:rsid w:val="00802B45"/>
    <w:rsid w:val="00804F72"/>
    <w:rsid w:val="008050E2"/>
    <w:rsid w:val="008053BC"/>
    <w:rsid w:val="008078F8"/>
    <w:rsid w:val="008079EF"/>
    <w:rsid w:val="00810400"/>
    <w:rsid w:val="00813029"/>
    <w:rsid w:val="00813755"/>
    <w:rsid w:val="0081642C"/>
    <w:rsid w:val="00816760"/>
    <w:rsid w:val="00817094"/>
    <w:rsid w:val="0082131D"/>
    <w:rsid w:val="00821679"/>
    <w:rsid w:val="00822C0A"/>
    <w:rsid w:val="008242D3"/>
    <w:rsid w:val="008246CD"/>
    <w:rsid w:val="0082499E"/>
    <w:rsid w:val="00826066"/>
    <w:rsid w:val="00827CAE"/>
    <w:rsid w:val="00827EA1"/>
    <w:rsid w:val="0083164F"/>
    <w:rsid w:val="0083235E"/>
    <w:rsid w:val="00832F98"/>
    <w:rsid w:val="008332F3"/>
    <w:rsid w:val="00835238"/>
    <w:rsid w:val="008356FB"/>
    <w:rsid w:val="0083592A"/>
    <w:rsid w:val="00837599"/>
    <w:rsid w:val="00840076"/>
    <w:rsid w:val="0084108D"/>
    <w:rsid w:val="0084296A"/>
    <w:rsid w:val="00844047"/>
    <w:rsid w:val="00845715"/>
    <w:rsid w:val="00845A58"/>
    <w:rsid w:val="00845B36"/>
    <w:rsid w:val="00845C9A"/>
    <w:rsid w:val="00847173"/>
    <w:rsid w:val="008503AE"/>
    <w:rsid w:val="00850F23"/>
    <w:rsid w:val="00851A18"/>
    <w:rsid w:val="00851D4D"/>
    <w:rsid w:val="00852F2C"/>
    <w:rsid w:val="008531E3"/>
    <w:rsid w:val="008558CE"/>
    <w:rsid w:val="00855F71"/>
    <w:rsid w:val="00861EEC"/>
    <w:rsid w:val="00862AD6"/>
    <w:rsid w:val="008640D6"/>
    <w:rsid w:val="00866756"/>
    <w:rsid w:val="00866D16"/>
    <w:rsid w:val="00867661"/>
    <w:rsid w:val="0087291E"/>
    <w:rsid w:val="0087347F"/>
    <w:rsid w:val="008735E7"/>
    <w:rsid w:val="00873FDB"/>
    <w:rsid w:val="008740D5"/>
    <w:rsid w:val="0087418E"/>
    <w:rsid w:val="008748D9"/>
    <w:rsid w:val="008751FE"/>
    <w:rsid w:val="008752D8"/>
    <w:rsid w:val="00876682"/>
    <w:rsid w:val="008808F9"/>
    <w:rsid w:val="00881417"/>
    <w:rsid w:val="00883C9B"/>
    <w:rsid w:val="008848FB"/>
    <w:rsid w:val="00885963"/>
    <w:rsid w:val="00887439"/>
    <w:rsid w:val="00887DA6"/>
    <w:rsid w:val="00890A80"/>
    <w:rsid w:val="00891581"/>
    <w:rsid w:val="0089507C"/>
    <w:rsid w:val="00895B78"/>
    <w:rsid w:val="00897BAD"/>
    <w:rsid w:val="008A0CAC"/>
    <w:rsid w:val="008A141D"/>
    <w:rsid w:val="008A1819"/>
    <w:rsid w:val="008A27F1"/>
    <w:rsid w:val="008A2A70"/>
    <w:rsid w:val="008A3C4F"/>
    <w:rsid w:val="008A6449"/>
    <w:rsid w:val="008A6566"/>
    <w:rsid w:val="008A73DA"/>
    <w:rsid w:val="008A7D10"/>
    <w:rsid w:val="008B0545"/>
    <w:rsid w:val="008B0CBC"/>
    <w:rsid w:val="008B2D46"/>
    <w:rsid w:val="008B38DD"/>
    <w:rsid w:val="008B586D"/>
    <w:rsid w:val="008C03B5"/>
    <w:rsid w:val="008C03C1"/>
    <w:rsid w:val="008C16E2"/>
    <w:rsid w:val="008C1AA8"/>
    <w:rsid w:val="008C1FB4"/>
    <w:rsid w:val="008C3151"/>
    <w:rsid w:val="008C3180"/>
    <w:rsid w:val="008C3A8B"/>
    <w:rsid w:val="008C3BFA"/>
    <w:rsid w:val="008C65B8"/>
    <w:rsid w:val="008C6DF9"/>
    <w:rsid w:val="008C78B3"/>
    <w:rsid w:val="008D0F86"/>
    <w:rsid w:val="008D213B"/>
    <w:rsid w:val="008D47B3"/>
    <w:rsid w:val="008D486A"/>
    <w:rsid w:val="008D51BD"/>
    <w:rsid w:val="008D56B3"/>
    <w:rsid w:val="008D6A4A"/>
    <w:rsid w:val="008D6B45"/>
    <w:rsid w:val="008D769E"/>
    <w:rsid w:val="008E1EE2"/>
    <w:rsid w:val="008E25B6"/>
    <w:rsid w:val="008E4643"/>
    <w:rsid w:val="008E474F"/>
    <w:rsid w:val="008E5368"/>
    <w:rsid w:val="008E73F2"/>
    <w:rsid w:val="008E781B"/>
    <w:rsid w:val="008E7E48"/>
    <w:rsid w:val="008F0EEB"/>
    <w:rsid w:val="008F12AB"/>
    <w:rsid w:val="008F12B9"/>
    <w:rsid w:val="008F17E5"/>
    <w:rsid w:val="008F1C27"/>
    <w:rsid w:val="008F3070"/>
    <w:rsid w:val="008F3CBD"/>
    <w:rsid w:val="008F3D50"/>
    <w:rsid w:val="008F62C0"/>
    <w:rsid w:val="00900193"/>
    <w:rsid w:val="00901BE0"/>
    <w:rsid w:val="00902223"/>
    <w:rsid w:val="00902451"/>
    <w:rsid w:val="00902D77"/>
    <w:rsid w:val="0090314A"/>
    <w:rsid w:val="0090316F"/>
    <w:rsid w:val="00904205"/>
    <w:rsid w:val="00904C07"/>
    <w:rsid w:val="00904FD4"/>
    <w:rsid w:val="00905716"/>
    <w:rsid w:val="009069C4"/>
    <w:rsid w:val="00910063"/>
    <w:rsid w:val="009111B6"/>
    <w:rsid w:val="0091148D"/>
    <w:rsid w:val="00911AD9"/>
    <w:rsid w:val="009132E2"/>
    <w:rsid w:val="00914256"/>
    <w:rsid w:val="0091531F"/>
    <w:rsid w:val="00916034"/>
    <w:rsid w:val="009160FF"/>
    <w:rsid w:val="00922F18"/>
    <w:rsid w:val="009234EB"/>
    <w:rsid w:val="00924613"/>
    <w:rsid w:val="0092570E"/>
    <w:rsid w:val="00925B3A"/>
    <w:rsid w:val="009272AC"/>
    <w:rsid w:val="00927470"/>
    <w:rsid w:val="0092775F"/>
    <w:rsid w:val="009304D4"/>
    <w:rsid w:val="00930E34"/>
    <w:rsid w:val="009316D0"/>
    <w:rsid w:val="0093446E"/>
    <w:rsid w:val="0093499B"/>
    <w:rsid w:val="00934C5D"/>
    <w:rsid w:val="00935C45"/>
    <w:rsid w:val="0094294C"/>
    <w:rsid w:val="00943868"/>
    <w:rsid w:val="009520C3"/>
    <w:rsid w:val="00953A3C"/>
    <w:rsid w:val="00953B07"/>
    <w:rsid w:val="00953C74"/>
    <w:rsid w:val="009543D8"/>
    <w:rsid w:val="00954F8B"/>
    <w:rsid w:val="009551B5"/>
    <w:rsid w:val="00955224"/>
    <w:rsid w:val="00955389"/>
    <w:rsid w:val="0095566F"/>
    <w:rsid w:val="00956178"/>
    <w:rsid w:val="009605D1"/>
    <w:rsid w:val="0096338C"/>
    <w:rsid w:val="00964350"/>
    <w:rsid w:val="00964C0F"/>
    <w:rsid w:val="00964EF5"/>
    <w:rsid w:val="00965C17"/>
    <w:rsid w:val="0096744F"/>
    <w:rsid w:val="0097126C"/>
    <w:rsid w:val="0097280E"/>
    <w:rsid w:val="009754B0"/>
    <w:rsid w:val="009757E7"/>
    <w:rsid w:val="00975B3D"/>
    <w:rsid w:val="009762EF"/>
    <w:rsid w:val="009809A6"/>
    <w:rsid w:val="00981822"/>
    <w:rsid w:val="009851CE"/>
    <w:rsid w:val="00987E46"/>
    <w:rsid w:val="00990735"/>
    <w:rsid w:val="00991250"/>
    <w:rsid w:val="00994454"/>
    <w:rsid w:val="00995E6F"/>
    <w:rsid w:val="00996B3A"/>
    <w:rsid w:val="00996C60"/>
    <w:rsid w:val="0099798A"/>
    <w:rsid w:val="009A0488"/>
    <w:rsid w:val="009A1AA6"/>
    <w:rsid w:val="009A2550"/>
    <w:rsid w:val="009A4564"/>
    <w:rsid w:val="009A55A1"/>
    <w:rsid w:val="009A7FAD"/>
    <w:rsid w:val="009B0171"/>
    <w:rsid w:val="009B0E4D"/>
    <w:rsid w:val="009B2C9A"/>
    <w:rsid w:val="009B519D"/>
    <w:rsid w:val="009C04CF"/>
    <w:rsid w:val="009C4ABC"/>
    <w:rsid w:val="009C4DB3"/>
    <w:rsid w:val="009C4F12"/>
    <w:rsid w:val="009C5422"/>
    <w:rsid w:val="009C572C"/>
    <w:rsid w:val="009C5F0F"/>
    <w:rsid w:val="009C71C1"/>
    <w:rsid w:val="009C72B5"/>
    <w:rsid w:val="009C7707"/>
    <w:rsid w:val="009D1CF8"/>
    <w:rsid w:val="009D2AD8"/>
    <w:rsid w:val="009D33F0"/>
    <w:rsid w:val="009D3D64"/>
    <w:rsid w:val="009D62E1"/>
    <w:rsid w:val="009E088C"/>
    <w:rsid w:val="009E0E99"/>
    <w:rsid w:val="009E11FC"/>
    <w:rsid w:val="009E1721"/>
    <w:rsid w:val="009E5C33"/>
    <w:rsid w:val="009E63F4"/>
    <w:rsid w:val="009E7282"/>
    <w:rsid w:val="009E7515"/>
    <w:rsid w:val="009E7531"/>
    <w:rsid w:val="009F18D4"/>
    <w:rsid w:val="009F1AD0"/>
    <w:rsid w:val="009F209C"/>
    <w:rsid w:val="009F2237"/>
    <w:rsid w:val="009F23AE"/>
    <w:rsid w:val="009F31C7"/>
    <w:rsid w:val="009F504E"/>
    <w:rsid w:val="009F6031"/>
    <w:rsid w:val="00A007A9"/>
    <w:rsid w:val="00A0184E"/>
    <w:rsid w:val="00A01972"/>
    <w:rsid w:val="00A01DA5"/>
    <w:rsid w:val="00A023BF"/>
    <w:rsid w:val="00A05185"/>
    <w:rsid w:val="00A057FB"/>
    <w:rsid w:val="00A061F4"/>
    <w:rsid w:val="00A06350"/>
    <w:rsid w:val="00A07CF4"/>
    <w:rsid w:val="00A10996"/>
    <w:rsid w:val="00A12554"/>
    <w:rsid w:val="00A12733"/>
    <w:rsid w:val="00A13D51"/>
    <w:rsid w:val="00A13DEF"/>
    <w:rsid w:val="00A141A8"/>
    <w:rsid w:val="00A15D8E"/>
    <w:rsid w:val="00A169C6"/>
    <w:rsid w:val="00A17B19"/>
    <w:rsid w:val="00A220EC"/>
    <w:rsid w:val="00A224B0"/>
    <w:rsid w:val="00A22D84"/>
    <w:rsid w:val="00A25198"/>
    <w:rsid w:val="00A251BB"/>
    <w:rsid w:val="00A258DE"/>
    <w:rsid w:val="00A25C03"/>
    <w:rsid w:val="00A26B6F"/>
    <w:rsid w:val="00A27A58"/>
    <w:rsid w:val="00A30395"/>
    <w:rsid w:val="00A30442"/>
    <w:rsid w:val="00A313B4"/>
    <w:rsid w:val="00A316BF"/>
    <w:rsid w:val="00A32595"/>
    <w:rsid w:val="00A331BD"/>
    <w:rsid w:val="00A333FA"/>
    <w:rsid w:val="00A35B11"/>
    <w:rsid w:val="00A35B8B"/>
    <w:rsid w:val="00A35C9B"/>
    <w:rsid w:val="00A3661D"/>
    <w:rsid w:val="00A368A1"/>
    <w:rsid w:val="00A368EC"/>
    <w:rsid w:val="00A36D24"/>
    <w:rsid w:val="00A379A8"/>
    <w:rsid w:val="00A41960"/>
    <w:rsid w:val="00A42138"/>
    <w:rsid w:val="00A4215F"/>
    <w:rsid w:val="00A42EBD"/>
    <w:rsid w:val="00A43DB7"/>
    <w:rsid w:val="00A44911"/>
    <w:rsid w:val="00A46B76"/>
    <w:rsid w:val="00A46E27"/>
    <w:rsid w:val="00A47737"/>
    <w:rsid w:val="00A47A40"/>
    <w:rsid w:val="00A50414"/>
    <w:rsid w:val="00A519CA"/>
    <w:rsid w:val="00A53922"/>
    <w:rsid w:val="00A54A67"/>
    <w:rsid w:val="00A558B1"/>
    <w:rsid w:val="00A55AC5"/>
    <w:rsid w:val="00A56094"/>
    <w:rsid w:val="00A573C6"/>
    <w:rsid w:val="00A6227C"/>
    <w:rsid w:val="00A62B74"/>
    <w:rsid w:val="00A645BE"/>
    <w:rsid w:val="00A66B71"/>
    <w:rsid w:val="00A67944"/>
    <w:rsid w:val="00A70608"/>
    <w:rsid w:val="00A70681"/>
    <w:rsid w:val="00A70F2F"/>
    <w:rsid w:val="00A71720"/>
    <w:rsid w:val="00A731E0"/>
    <w:rsid w:val="00A73F18"/>
    <w:rsid w:val="00A75F75"/>
    <w:rsid w:val="00A7618B"/>
    <w:rsid w:val="00A7756F"/>
    <w:rsid w:val="00A81C20"/>
    <w:rsid w:val="00A81DEC"/>
    <w:rsid w:val="00A81E0B"/>
    <w:rsid w:val="00A8268A"/>
    <w:rsid w:val="00A82A7F"/>
    <w:rsid w:val="00A82B61"/>
    <w:rsid w:val="00A84086"/>
    <w:rsid w:val="00A84B44"/>
    <w:rsid w:val="00A87DCB"/>
    <w:rsid w:val="00A908B7"/>
    <w:rsid w:val="00A92B3B"/>
    <w:rsid w:val="00A93BED"/>
    <w:rsid w:val="00A9501F"/>
    <w:rsid w:val="00A973A9"/>
    <w:rsid w:val="00A9793B"/>
    <w:rsid w:val="00AA139E"/>
    <w:rsid w:val="00AA14BA"/>
    <w:rsid w:val="00AA28E3"/>
    <w:rsid w:val="00AA44D3"/>
    <w:rsid w:val="00AA7688"/>
    <w:rsid w:val="00AB1A6A"/>
    <w:rsid w:val="00AB3AC3"/>
    <w:rsid w:val="00AB47B4"/>
    <w:rsid w:val="00AB77B1"/>
    <w:rsid w:val="00AC1999"/>
    <w:rsid w:val="00AC1F7B"/>
    <w:rsid w:val="00AC2F66"/>
    <w:rsid w:val="00AC3047"/>
    <w:rsid w:val="00AC5001"/>
    <w:rsid w:val="00AC5576"/>
    <w:rsid w:val="00AC5F12"/>
    <w:rsid w:val="00AC5F66"/>
    <w:rsid w:val="00AC671E"/>
    <w:rsid w:val="00AC741D"/>
    <w:rsid w:val="00AD127C"/>
    <w:rsid w:val="00AD1421"/>
    <w:rsid w:val="00AD15F9"/>
    <w:rsid w:val="00AD1BCD"/>
    <w:rsid w:val="00AD2EFB"/>
    <w:rsid w:val="00AD3364"/>
    <w:rsid w:val="00AD3E8A"/>
    <w:rsid w:val="00AD4F77"/>
    <w:rsid w:val="00AD69AE"/>
    <w:rsid w:val="00AD748E"/>
    <w:rsid w:val="00AD7E66"/>
    <w:rsid w:val="00AE0347"/>
    <w:rsid w:val="00AE065A"/>
    <w:rsid w:val="00AE0DDA"/>
    <w:rsid w:val="00AE0FBA"/>
    <w:rsid w:val="00AE1F12"/>
    <w:rsid w:val="00AE226E"/>
    <w:rsid w:val="00AE2440"/>
    <w:rsid w:val="00AE2B72"/>
    <w:rsid w:val="00AE3EA9"/>
    <w:rsid w:val="00AE587C"/>
    <w:rsid w:val="00AE63AA"/>
    <w:rsid w:val="00AE724C"/>
    <w:rsid w:val="00AF2B19"/>
    <w:rsid w:val="00AF3E73"/>
    <w:rsid w:val="00AF4996"/>
    <w:rsid w:val="00AF4A6B"/>
    <w:rsid w:val="00AF6562"/>
    <w:rsid w:val="00AF698D"/>
    <w:rsid w:val="00AF7B23"/>
    <w:rsid w:val="00AF7CB7"/>
    <w:rsid w:val="00B01103"/>
    <w:rsid w:val="00B01AF5"/>
    <w:rsid w:val="00B03441"/>
    <w:rsid w:val="00B04CF3"/>
    <w:rsid w:val="00B05B8D"/>
    <w:rsid w:val="00B05CEA"/>
    <w:rsid w:val="00B05D30"/>
    <w:rsid w:val="00B06429"/>
    <w:rsid w:val="00B10C8A"/>
    <w:rsid w:val="00B13ABC"/>
    <w:rsid w:val="00B13D89"/>
    <w:rsid w:val="00B16098"/>
    <w:rsid w:val="00B171D3"/>
    <w:rsid w:val="00B20696"/>
    <w:rsid w:val="00B21A7E"/>
    <w:rsid w:val="00B21E71"/>
    <w:rsid w:val="00B22047"/>
    <w:rsid w:val="00B22AEE"/>
    <w:rsid w:val="00B23CBD"/>
    <w:rsid w:val="00B25E5F"/>
    <w:rsid w:val="00B26EAA"/>
    <w:rsid w:val="00B27DDF"/>
    <w:rsid w:val="00B30898"/>
    <w:rsid w:val="00B32C21"/>
    <w:rsid w:val="00B33B22"/>
    <w:rsid w:val="00B33E48"/>
    <w:rsid w:val="00B35C4E"/>
    <w:rsid w:val="00B36C3D"/>
    <w:rsid w:val="00B40213"/>
    <w:rsid w:val="00B40539"/>
    <w:rsid w:val="00B40E26"/>
    <w:rsid w:val="00B4392D"/>
    <w:rsid w:val="00B43BAD"/>
    <w:rsid w:val="00B43F15"/>
    <w:rsid w:val="00B44C3A"/>
    <w:rsid w:val="00B44CA9"/>
    <w:rsid w:val="00B4550B"/>
    <w:rsid w:val="00B4689C"/>
    <w:rsid w:val="00B50CAA"/>
    <w:rsid w:val="00B54169"/>
    <w:rsid w:val="00B54558"/>
    <w:rsid w:val="00B54C1D"/>
    <w:rsid w:val="00B54E1C"/>
    <w:rsid w:val="00B552E6"/>
    <w:rsid w:val="00B55D42"/>
    <w:rsid w:val="00B56A43"/>
    <w:rsid w:val="00B57745"/>
    <w:rsid w:val="00B57EEA"/>
    <w:rsid w:val="00B60910"/>
    <w:rsid w:val="00B637DE"/>
    <w:rsid w:val="00B63A0B"/>
    <w:rsid w:val="00B63F0E"/>
    <w:rsid w:val="00B65C5F"/>
    <w:rsid w:val="00B66AAC"/>
    <w:rsid w:val="00B7092E"/>
    <w:rsid w:val="00B724D9"/>
    <w:rsid w:val="00B738E7"/>
    <w:rsid w:val="00B73D10"/>
    <w:rsid w:val="00B75191"/>
    <w:rsid w:val="00B76290"/>
    <w:rsid w:val="00B80147"/>
    <w:rsid w:val="00B80B56"/>
    <w:rsid w:val="00B815EB"/>
    <w:rsid w:val="00B83099"/>
    <w:rsid w:val="00B83432"/>
    <w:rsid w:val="00B834DB"/>
    <w:rsid w:val="00B86744"/>
    <w:rsid w:val="00B86BF2"/>
    <w:rsid w:val="00B8796F"/>
    <w:rsid w:val="00B90C11"/>
    <w:rsid w:val="00B91C0F"/>
    <w:rsid w:val="00B929DF"/>
    <w:rsid w:val="00B92A48"/>
    <w:rsid w:val="00B92D5E"/>
    <w:rsid w:val="00B93217"/>
    <w:rsid w:val="00B93553"/>
    <w:rsid w:val="00B940E0"/>
    <w:rsid w:val="00B95D8B"/>
    <w:rsid w:val="00B95FD7"/>
    <w:rsid w:val="00B963F3"/>
    <w:rsid w:val="00B96E14"/>
    <w:rsid w:val="00B972FF"/>
    <w:rsid w:val="00BA0BA0"/>
    <w:rsid w:val="00BA1C33"/>
    <w:rsid w:val="00BA1E74"/>
    <w:rsid w:val="00BA2D14"/>
    <w:rsid w:val="00BA327C"/>
    <w:rsid w:val="00BA3C74"/>
    <w:rsid w:val="00BA5067"/>
    <w:rsid w:val="00BA7E7F"/>
    <w:rsid w:val="00BB1BE2"/>
    <w:rsid w:val="00BB36ED"/>
    <w:rsid w:val="00BB3E3E"/>
    <w:rsid w:val="00BB61AB"/>
    <w:rsid w:val="00BB66D0"/>
    <w:rsid w:val="00BB7E43"/>
    <w:rsid w:val="00BC02B0"/>
    <w:rsid w:val="00BC5282"/>
    <w:rsid w:val="00BC56DF"/>
    <w:rsid w:val="00BC772F"/>
    <w:rsid w:val="00BD17AF"/>
    <w:rsid w:val="00BD410B"/>
    <w:rsid w:val="00BD499D"/>
    <w:rsid w:val="00BD58B9"/>
    <w:rsid w:val="00BD6759"/>
    <w:rsid w:val="00BD78FC"/>
    <w:rsid w:val="00BE04B8"/>
    <w:rsid w:val="00BE07EA"/>
    <w:rsid w:val="00BE0B1D"/>
    <w:rsid w:val="00BE4DDC"/>
    <w:rsid w:val="00BE6A11"/>
    <w:rsid w:val="00BF023E"/>
    <w:rsid w:val="00BF0487"/>
    <w:rsid w:val="00BF2FEF"/>
    <w:rsid w:val="00BF605C"/>
    <w:rsid w:val="00BF6B97"/>
    <w:rsid w:val="00C004B2"/>
    <w:rsid w:val="00C01A2E"/>
    <w:rsid w:val="00C0245D"/>
    <w:rsid w:val="00C02940"/>
    <w:rsid w:val="00C029C4"/>
    <w:rsid w:val="00C03291"/>
    <w:rsid w:val="00C041CD"/>
    <w:rsid w:val="00C051DD"/>
    <w:rsid w:val="00C06BEC"/>
    <w:rsid w:val="00C105E5"/>
    <w:rsid w:val="00C1138A"/>
    <w:rsid w:val="00C11AEC"/>
    <w:rsid w:val="00C14328"/>
    <w:rsid w:val="00C1433A"/>
    <w:rsid w:val="00C15F57"/>
    <w:rsid w:val="00C21885"/>
    <w:rsid w:val="00C21FE3"/>
    <w:rsid w:val="00C2205A"/>
    <w:rsid w:val="00C2313B"/>
    <w:rsid w:val="00C23AB2"/>
    <w:rsid w:val="00C24580"/>
    <w:rsid w:val="00C26070"/>
    <w:rsid w:val="00C27577"/>
    <w:rsid w:val="00C27E07"/>
    <w:rsid w:val="00C27E3F"/>
    <w:rsid w:val="00C30F04"/>
    <w:rsid w:val="00C31AFE"/>
    <w:rsid w:val="00C32100"/>
    <w:rsid w:val="00C33760"/>
    <w:rsid w:val="00C341EE"/>
    <w:rsid w:val="00C345A4"/>
    <w:rsid w:val="00C3591A"/>
    <w:rsid w:val="00C35D09"/>
    <w:rsid w:val="00C362C5"/>
    <w:rsid w:val="00C36B6F"/>
    <w:rsid w:val="00C37C51"/>
    <w:rsid w:val="00C37CC6"/>
    <w:rsid w:val="00C37ECC"/>
    <w:rsid w:val="00C40FFD"/>
    <w:rsid w:val="00C4268B"/>
    <w:rsid w:val="00C46EA2"/>
    <w:rsid w:val="00C46EBC"/>
    <w:rsid w:val="00C47A97"/>
    <w:rsid w:val="00C47CC5"/>
    <w:rsid w:val="00C505E8"/>
    <w:rsid w:val="00C536FF"/>
    <w:rsid w:val="00C5696D"/>
    <w:rsid w:val="00C56C00"/>
    <w:rsid w:val="00C6023E"/>
    <w:rsid w:val="00C606A2"/>
    <w:rsid w:val="00C64188"/>
    <w:rsid w:val="00C662B1"/>
    <w:rsid w:val="00C66A72"/>
    <w:rsid w:val="00C66A7B"/>
    <w:rsid w:val="00C677A8"/>
    <w:rsid w:val="00C7052E"/>
    <w:rsid w:val="00C70941"/>
    <w:rsid w:val="00C711E2"/>
    <w:rsid w:val="00C715BF"/>
    <w:rsid w:val="00C71DBD"/>
    <w:rsid w:val="00C748AA"/>
    <w:rsid w:val="00C75E7B"/>
    <w:rsid w:val="00C76169"/>
    <w:rsid w:val="00C76324"/>
    <w:rsid w:val="00C76FE4"/>
    <w:rsid w:val="00C77419"/>
    <w:rsid w:val="00C8121D"/>
    <w:rsid w:val="00C82362"/>
    <w:rsid w:val="00C828BF"/>
    <w:rsid w:val="00C83B80"/>
    <w:rsid w:val="00C83C5A"/>
    <w:rsid w:val="00C84B40"/>
    <w:rsid w:val="00C85021"/>
    <w:rsid w:val="00C8770A"/>
    <w:rsid w:val="00C9057E"/>
    <w:rsid w:val="00C93071"/>
    <w:rsid w:val="00C9344B"/>
    <w:rsid w:val="00CA24DF"/>
    <w:rsid w:val="00CA6A85"/>
    <w:rsid w:val="00CB1E36"/>
    <w:rsid w:val="00CB4BAA"/>
    <w:rsid w:val="00CB6502"/>
    <w:rsid w:val="00CC1FD3"/>
    <w:rsid w:val="00CC2050"/>
    <w:rsid w:val="00CC323B"/>
    <w:rsid w:val="00CC38FD"/>
    <w:rsid w:val="00CC4A6B"/>
    <w:rsid w:val="00CC6044"/>
    <w:rsid w:val="00CC6812"/>
    <w:rsid w:val="00CD042C"/>
    <w:rsid w:val="00CD0451"/>
    <w:rsid w:val="00CD3E91"/>
    <w:rsid w:val="00CD59CF"/>
    <w:rsid w:val="00CD5C1E"/>
    <w:rsid w:val="00CD7351"/>
    <w:rsid w:val="00CD7C0F"/>
    <w:rsid w:val="00CE2114"/>
    <w:rsid w:val="00CE38D9"/>
    <w:rsid w:val="00CE3E98"/>
    <w:rsid w:val="00CE44F0"/>
    <w:rsid w:val="00CE4D5D"/>
    <w:rsid w:val="00CE6133"/>
    <w:rsid w:val="00CE6FC8"/>
    <w:rsid w:val="00CE71D1"/>
    <w:rsid w:val="00CE7F4F"/>
    <w:rsid w:val="00CF1E1E"/>
    <w:rsid w:val="00CF1E6D"/>
    <w:rsid w:val="00CF20A0"/>
    <w:rsid w:val="00CF51CA"/>
    <w:rsid w:val="00CF54F7"/>
    <w:rsid w:val="00CF5858"/>
    <w:rsid w:val="00CF7A06"/>
    <w:rsid w:val="00D0016F"/>
    <w:rsid w:val="00D03371"/>
    <w:rsid w:val="00D0384C"/>
    <w:rsid w:val="00D04334"/>
    <w:rsid w:val="00D05DA5"/>
    <w:rsid w:val="00D076EB"/>
    <w:rsid w:val="00D12706"/>
    <w:rsid w:val="00D21437"/>
    <w:rsid w:val="00D219C7"/>
    <w:rsid w:val="00D233AB"/>
    <w:rsid w:val="00D24C01"/>
    <w:rsid w:val="00D24CB8"/>
    <w:rsid w:val="00D278A4"/>
    <w:rsid w:val="00D27BFB"/>
    <w:rsid w:val="00D30814"/>
    <w:rsid w:val="00D31615"/>
    <w:rsid w:val="00D31D1C"/>
    <w:rsid w:val="00D3207B"/>
    <w:rsid w:val="00D32961"/>
    <w:rsid w:val="00D3468B"/>
    <w:rsid w:val="00D34E48"/>
    <w:rsid w:val="00D34EE8"/>
    <w:rsid w:val="00D35511"/>
    <w:rsid w:val="00D37C26"/>
    <w:rsid w:val="00D40710"/>
    <w:rsid w:val="00D416AF"/>
    <w:rsid w:val="00D42AE9"/>
    <w:rsid w:val="00D4410F"/>
    <w:rsid w:val="00D4590A"/>
    <w:rsid w:val="00D45C65"/>
    <w:rsid w:val="00D51F22"/>
    <w:rsid w:val="00D53039"/>
    <w:rsid w:val="00D532D3"/>
    <w:rsid w:val="00D53A2B"/>
    <w:rsid w:val="00D54558"/>
    <w:rsid w:val="00D55A00"/>
    <w:rsid w:val="00D5685E"/>
    <w:rsid w:val="00D56CFE"/>
    <w:rsid w:val="00D56F10"/>
    <w:rsid w:val="00D57D46"/>
    <w:rsid w:val="00D61E2A"/>
    <w:rsid w:val="00D62407"/>
    <w:rsid w:val="00D6407C"/>
    <w:rsid w:val="00D67185"/>
    <w:rsid w:val="00D67256"/>
    <w:rsid w:val="00D67E78"/>
    <w:rsid w:val="00D71357"/>
    <w:rsid w:val="00D71FC8"/>
    <w:rsid w:val="00D729A0"/>
    <w:rsid w:val="00D72CBD"/>
    <w:rsid w:val="00D73286"/>
    <w:rsid w:val="00D7366E"/>
    <w:rsid w:val="00D803D4"/>
    <w:rsid w:val="00D80969"/>
    <w:rsid w:val="00D817EC"/>
    <w:rsid w:val="00D8213C"/>
    <w:rsid w:val="00D82CED"/>
    <w:rsid w:val="00D845FE"/>
    <w:rsid w:val="00D85B5E"/>
    <w:rsid w:val="00D86E7F"/>
    <w:rsid w:val="00D875D6"/>
    <w:rsid w:val="00D90DFC"/>
    <w:rsid w:val="00D916BA"/>
    <w:rsid w:val="00D919BA"/>
    <w:rsid w:val="00D91ED6"/>
    <w:rsid w:val="00D92A21"/>
    <w:rsid w:val="00D93C32"/>
    <w:rsid w:val="00D940E0"/>
    <w:rsid w:val="00D94C4A"/>
    <w:rsid w:val="00D95D7B"/>
    <w:rsid w:val="00DA0DAB"/>
    <w:rsid w:val="00DA3225"/>
    <w:rsid w:val="00DA5ABA"/>
    <w:rsid w:val="00DA736A"/>
    <w:rsid w:val="00DA7E4A"/>
    <w:rsid w:val="00DB3180"/>
    <w:rsid w:val="00DB549E"/>
    <w:rsid w:val="00DB60E7"/>
    <w:rsid w:val="00DB6BB3"/>
    <w:rsid w:val="00DB7865"/>
    <w:rsid w:val="00DB78E6"/>
    <w:rsid w:val="00DC223C"/>
    <w:rsid w:val="00DC22AE"/>
    <w:rsid w:val="00DC496E"/>
    <w:rsid w:val="00DC5E02"/>
    <w:rsid w:val="00DC6557"/>
    <w:rsid w:val="00DC78B9"/>
    <w:rsid w:val="00DD0217"/>
    <w:rsid w:val="00DD2D7B"/>
    <w:rsid w:val="00DD37D2"/>
    <w:rsid w:val="00DD3BDC"/>
    <w:rsid w:val="00DD3BE0"/>
    <w:rsid w:val="00DD4A76"/>
    <w:rsid w:val="00DD5A87"/>
    <w:rsid w:val="00DD6C33"/>
    <w:rsid w:val="00DE123B"/>
    <w:rsid w:val="00DE43CB"/>
    <w:rsid w:val="00DE4E02"/>
    <w:rsid w:val="00DE78A0"/>
    <w:rsid w:val="00DE79A2"/>
    <w:rsid w:val="00DF13A2"/>
    <w:rsid w:val="00DF275E"/>
    <w:rsid w:val="00DF2AA5"/>
    <w:rsid w:val="00DF4576"/>
    <w:rsid w:val="00DF4DBF"/>
    <w:rsid w:val="00DF5BAF"/>
    <w:rsid w:val="00E0014F"/>
    <w:rsid w:val="00E00234"/>
    <w:rsid w:val="00E00EDC"/>
    <w:rsid w:val="00E0263A"/>
    <w:rsid w:val="00E05648"/>
    <w:rsid w:val="00E05A40"/>
    <w:rsid w:val="00E067D9"/>
    <w:rsid w:val="00E0739C"/>
    <w:rsid w:val="00E122D2"/>
    <w:rsid w:val="00E12D8F"/>
    <w:rsid w:val="00E13666"/>
    <w:rsid w:val="00E145CB"/>
    <w:rsid w:val="00E203E4"/>
    <w:rsid w:val="00E218E1"/>
    <w:rsid w:val="00E229D6"/>
    <w:rsid w:val="00E24B0E"/>
    <w:rsid w:val="00E2561E"/>
    <w:rsid w:val="00E26F94"/>
    <w:rsid w:val="00E27925"/>
    <w:rsid w:val="00E27C44"/>
    <w:rsid w:val="00E30A95"/>
    <w:rsid w:val="00E322EB"/>
    <w:rsid w:val="00E32669"/>
    <w:rsid w:val="00E32C01"/>
    <w:rsid w:val="00E33285"/>
    <w:rsid w:val="00E34A4D"/>
    <w:rsid w:val="00E36021"/>
    <w:rsid w:val="00E37A4E"/>
    <w:rsid w:val="00E41DBC"/>
    <w:rsid w:val="00E43003"/>
    <w:rsid w:val="00E43DE6"/>
    <w:rsid w:val="00E442BB"/>
    <w:rsid w:val="00E44936"/>
    <w:rsid w:val="00E45A69"/>
    <w:rsid w:val="00E461F2"/>
    <w:rsid w:val="00E4742E"/>
    <w:rsid w:val="00E478D5"/>
    <w:rsid w:val="00E47C8C"/>
    <w:rsid w:val="00E47D43"/>
    <w:rsid w:val="00E507A5"/>
    <w:rsid w:val="00E54523"/>
    <w:rsid w:val="00E549D5"/>
    <w:rsid w:val="00E5533A"/>
    <w:rsid w:val="00E6037F"/>
    <w:rsid w:val="00E60C54"/>
    <w:rsid w:val="00E611B8"/>
    <w:rsid w:val="00E628B4"/>
    <w:rsid w:val="00E63FCA"/>
    <w:rsid w:val="00E66BF4"/>
    <w:rsid w:val="00E708A7"/>
    <w:rsid w:val="00E727D2"/>
    <w:rsid w:val="00E73DC5"/>
    <w:rsid w:val="00E74A26"/>
    <w:rsid w:val="00E757F4"/>
    <w:rsid w:val="00E75ECF"/>
    <w:rsid w:val="00E77689"/>
    <w:rsid w:val="00E83553"/>
    <w:rsid w:val="00E83994"/>
    <w:rsid w:val="00E8425A"/>
    <w:rsid w:val="00E84D7C"/>
    <w:rsid w:val="00E854CF"/>
    <w:rsid w:val="00E867A3"/>
    <w:rsid w:val="00E87C7C"/>
    <w:rsid w:val="00E90641"/>
    <w:rsid w:val="00E90BD6"/>
    <w:rsid w:val="00E9398A"/>
    <w:rsid w:val="00E94C26"/>
    <w:rsid w:val="00E94DCB"/>
    <w:rsid w:val="00E94F39"/>
    <w:rsid w:val="00E970CA"/>
    <w:rsid w:val="00E97391"/>
    <w:rsid w:val="00EA0BF7"/>
    <w:rsid w:val="00EA1AA1"/>
    <w:rsid w:val="00EA1AB0"/>
    <w:rsid w:val="00EA2A45"/>
    <w:rsid w:val="00EA3E4C"/>
    <w:rsid w:val="00EA497E"/>
    <w:rsid w:val="00EA4F40"/>
    <w:rsid w:val="00EA6E23"/>
    <w:rsid w:val="00EA70D1"/>
    <w:rsid w:val="00EA7A3F"/>
    <w:rsid w:val="00EB231C"/>
    <w:rsid w:val="00EB4DD0"/>
    <w:rsid w:val="00EB5190"/>
    <w:rsid w:val="00EB5214"/>
    <w:rsid w:val="00EB5F3C"/>
    <w:rsid w:val="00EB7A03"/>
    <w:rsid w:val="00EC0963"/>
    <w:rsid w:val="00EC186E"/>
    <w:rsid w:val="00EC25E6"/>
    <w:rsid w:val="00EC2EC9"/>
    <w:rsid w:val="00EC429E"/>
    <w:rsid w:val="00EC50DE"/>
    <w:rsid w:val="00EC51B4"/>
    <w:rsid w:val="00EC5410"/>
    <w:rsid w:val="00EC583E"/>
    <w:rsid w:val="00EC64D0"/>
    <w:rsid w:val="00EC6D1E"/>
    <w:rsid w:val="00EC7355"/>
    <w:rsid w:val="00ED00DE"/>
    <w:rsid w:val="00ED0956"/>
    <w:rsid w:val="00ED10C4"/>
    <w:rsid w:val="00ED1E74"/>
    <w:rsid w:val="00ED272D"/>
    <w:rsid w:val="00ED277E"/>
    <w:rsid w:val="00ED2E1C"/>
    <w:rsid w:val="00ED3C8D"/>
    <w:rsid w:val="00ED450F"/>
    <w:rsid w:val="00ED4747"/>
    <w:rsid w:val="00ED47DD"/>
    <w:rsid w:val="00ED4E08"/>
    <w:rsid w:val="00ED61B6"/>
    <w:rsid w:val="00ED6370"/>
    <w:rsid w:val="00ED6ABC"/>
    <w:rsid w:val="00EE0DF1"/>
    <w:rsid w:val="00EE1CA2"/>
    <w:rsid w:val="00EE2C58"/>
    <w:rsid w:val="00EE2C68"/>
    <w:rsid w:val="00EE3416"/>
    <w:rsid w:val="00EF0E86"/>
    <w:rsid w:val="00EF16DD"/>
    <w:rsid w:val="00EF1D91"/>
    <w:rsid w:val="00EF31A5"/>
    <w:rsid w:val="00EF3298"/>
    <w:rsid w:val="00EF3FD3"/>
    <w:rsid w:val="00EF4360"/>
    <w:rsid w:val="00EF4844"/>
    <w:rsid w:val="00F00B4F"/>
    <w:rsid w:val="00F06C13"/>
    <w:rsid w:val="00F07141"/>
    <w:rsid w:val="00F1195A"/>
    <w:rsid w:val="00F11A6E"/>
    <w:rsid w:val="00F11DDC"/>
    <w:rsid w:val="00F1212E"/>
    <w:rsid w:val="00F12296"/>
    <w:rsid w:val="00F1263E"/>
    <w:rsid w:val="00F1722C"/>
    <w:rsid w:val="00F2016B"/>
    <w:rsid w:val="00F2022C"/>
    <w:rsid w:val="00F22079"/>
    <w:rsid w:val="00F247D8"/>
    <w:rsid w:val="00F24BDF"/>
    <w:rsid w:val="00F25CDB"/>
    <w:rsid w:val="00F25E20"/>
    <w:rsid w:val="00F265ED"/>
    <w:rsid w:val="00F27894"/>
    <w:rsid w:val="00F27D81"/>
    <w:rsid w:val="00F31A5C"/>
    <w:rsid w:val="00F31D22"/>
    <w:rsid w:val="00F33092"/>
    <w:rsid w:val="00F33BEB"/>
    <w:rsid w:val="00F3430B"/>
    <w:rsid w:val="00F34E2A"/>
    <w:rsid w:val="00F353E9"/>
    <w:rsid w:val="00F36544"/>
    <w:rsid w:val="00F37AB0"/>
    <w:rsid w:val="00F37EEC"/>
    <w:rsid w:val="00F40275"/>
    <w:rsid w:val="00F413B8"/>
    <w:rsid w:val="00F4341A"/>
    <w:rsid w:val="00F43652"/>
    <w:rsid w:val="00F446ED"/>
    <w:rsid w:val="00F46436"/>
    <w:rsid w:val="00F4699A"/>
    <w:rsid w:val="00F50340"/>
    <w:rsid w:val="00F51BA9"/>
    <w:rsid w:val="00F51BEC"/>
    <w:rsid w:val="00F527DD"/>
    <w:rsid w:val="00F52FF4"/>
    <w:rsid w:val="00F53214"/>
    <w:rsid w:val="00F54ADB"/>
    <w:rsid w:val="00F54D81"/>
    <w:rsid w:val="00F5511C"/>
    <w:rsid w:val="00F61C23"/>
    <w:rsid w:val="00F62D3A"/>
    <w:rsid w:val="00F634F9"/>
    <w:rsid w:val="00F64EAE"/>
    <w:rsid w:val="00F6523F"/>
    <w:rsid w:val="00F65542"/>
    <w:rsid w:val="00F658A1"/>
    <w:rsid w:val="00F6650B"/>
    <w:rsid w:val="00F66787"/>
    <w:rsid w:val="00F71254"/>
    <w:rsid w:val="00F72052"/>
    <w:rsid w:val="00F721F6"/>
    <w:rsid w:val="00F7228C"/>
    <w:rsid w:val="00F7254C"/>
    <w:rsid w:val="00F726E7"/>
    <w:rsid w:val="00F72F29"/>
    <w:rsid w:val="00F74008"/>
    <w:rsid w:val="00F743ED"/>
    <w:rsid w:val="00F74492"/>
    <w:rsid w:val="00F7581F"/>
    <w:rsid w:val="00F7738F"/>
    <w:rsid w:val="00F81182"/>
    <w:rsid w:val="00F821D4"/>
    <w:rsid w:val="00F83FBE"/>
    <w:rsid w:val="00F840E8"/>
    <w:rsid w:val="00F84696"/>
    <w:rsid w:val="00F84A64"/>
    <w:rsid w:val="00F86509"/>
    <w:rsid w:val="00F86DF8"/>
    <w:rsid w:val="00F92759"/>
    <w:rsid w:val="00F92B62"/>
    <w:rsid w:val="00F933DE"/>
    <w:rsid w:val="00F93414"/>
    <w:rsid w:val="00F93B1C"/>
    <w:rsid w:val="00F94B63"/>
    <w:rsid w:val="00F9701B"/>
    <w:rsid w:val="00F97DD5"/>
    <w:rsid w:val="00F97FB0"/>
    <w:rsid w:val="00FA092A"/>
    <w:rsid w:val="00FA1268"/>
    <w:rsid w:val="00FA2186"/>
    <w:rsid w:val="00FA21F6"/>
    <w:rsid w:val="00FA4ADB"/>
    <w:rsid w:val="00FA4C5A"/>
    <w:rsid w:val="00FA59EE"/>
    <w:rsid w:val="00FA5A91"/>
    <w:rsid w:val="00FA5BD8"/>
    <w:rsid w:val="00FA5C86"/>
    <w:rsid w:val="00FA607C"/>
    <w:rsid w:val="00FA736F"/>
    <w:rsid w:val="00FA7C6F"/>
    <w:rsid w:val="00FA7E2B"/>
    <w:rsid w:val="00FB11B0"/>
    <w:rsid w:val="00FB1C98"/>
    <w:rsid w:val="00FB1D71"/>
    <w:rsid w:val="00FB3736"/>
    <w:rsid w:val="00FB54FC"/>
    <w:rsid w:val="00FB5D80"/>
    <w:rsid w:val="00FB6270"/>
    <w:rsid w:val="00FB6F28"/>
    <w:rsid w:val="00FB704F"/>
    <w:rsid w:val="00FB7D49"/>
    <w:rsid w:val="00FC03B1"/>
    <w:rsid w:val="00FC10DE"/>
    <w:rsid w:val="00FC2272"/>
    <w:rsid w:val="00FC2C4F"/>
    <w:rsid w:val="00FC3530"/>
    <w:rsid w:val="00FC5A18"/>
    <w:rsid w:val="00FD1FC6"/>
    <w:rsid w:val="00FD32BC"/>
    <w:rsid w:val="00FD4FDD"/>
    <w:rsid w:val="00FD581D"/>
    <w:rsid w:val="00FD5953"/>
    <w:rsid w:val="00FD68FB"/>
    <w:rsid w:val="00FE1E03"/>
    <w:rsid w:val="00FE2FBA"/>
    <w:rsid w:val="00FE32D5"/>
    <w:rsid w:val="00FE4440"/>
    <w:rsid w:val="00FE4E7F"/>
    <w:rsid w:val="00FF0E39"/>
    <w:rsid w:val="00FF10EC"/>
    <w:rsid w:val="00FF1AD9"/>
    <w:rsid w:val="00FF3406"/>
    <w:rsid w:val="00FF46C1"/>
    <w:rsid w:val="00FF509A"/>
    <w:rsid w:val="00FF5458"/>
    <w:rsid w:val="00FF5E05"/>
    <w:rsid w:val="00FF6434"/>
    <w:rsid w:val="00FF74EC"/>
    <w:rsid w:val="00FF78C8"/>
    <w:rsid w:val="00FF797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96"/>
    <o:shapelayout v:ext="edit">
      <o:idmap v:ext="edit" data="1"/>
      <o:rules v:ext="edit">
        <o:r id="V:Rule1" type="connector" idref="#Straight Arrow Connector 159"/>
        <o:r id="V:Rule2" type="connector" idref="#Straight Connector 46"/>
        <o:r id="V:Rule3" type="connector" idref="#Straight Connector 47"/>
        <o:r id="V:Rule4" type="connector" idref="#Straight Connector 58"/>
        <o:r id="V:Rule5" type="connector" idref="#Straight Connector 60"/>
        <o:r id="V:Rule6" type="connector" idref="#Straight Connector 65"/>
        <o:r id="V:Rule7" type="connector" idref="#Straight Connector 66"/>
        <o:r id="V:Rule8" type="connector" idref="#Straight Connector 155"/>
        <o:r id="V:Rule9" type="connector" idref="#Straight Connector 157"/>
        <o:r id="V:Rule10" type="connector" idref="#Straight Connector 158"/>
        <o:r id="V:Rule11" type="connector" idref="#Straight Connector 106"/>
        <o:r id="V:Rule12" type="connector" idref="#Straight Connector 107"/>
        <o:r id="V:Rule13" type="connector" idref="#Straight Connector 108"/>
        <o:r id="V:Rule14" type="connector" idref="#Straight Connector 109"/>
        <o:r id="V:Rule15" type="connector" idref="#Straight Connector 110"/>
        <o:r id="V:Rule16" type="connector" idref="#Straight Connector 111"/>
        <o:r id="V:Rule17" type="connector" idref="#Straight Connector 112"/>
        <o:r id="V:Rule18" type="connector" idref="#Straight Connector 113"/>
        <o:r id="V:Rule19" type="connector" idref="#Straight Connector 114"/>
        <o:r id="V:Rule20" type="connector" idref="#Straight Connector 115"/>
        <o:r id="V:Rule21" type="connector" idref="#Straight Connector 116"/>
        <o:r id="V:Rule22" type="connector" idref="#Straight Connector 117"/>
        <o:r id="V:Rule23" type="connector" idref="#Straight Connector 118"/>
        <o:r id="V:Rule24" type="connector" idref="#Straight Connector 120"/>
        <o:r id="V:Rule25" type="connector" idref="#Straight Connector 121"/>
        <o:r id="V:Rule26" type="connector" idref="#Straight Connector 123"/>
        <o:r id="V:Rule27" type="connector" idref="#Straight Connector 124"/>
        <o:r id="V:Rule28" type="connector" idref="#Straight Connector 125"/>
        <o:r id="V:Rule29" type="connector" idref="#Straight Connector 126"/>
        <o:r id="V:Rule30" type="connector" idref="#Straight Connector 129"/>
        <o:r id="V:Rule31" type="connector" idref="#Straight Connector 130"/>
        <o:r id="V:Rule32" type="connector" idref="#Straight Connector 131"/>
        <o:r id="V:Rule33" type="connector" idref="#Straight Connector 132"/>
        <o:r id="V:Rule34" type="connector" idref="#Straight Arrow Connector 163"/>
        <o:r id="V:Rule35" type="connector" idref="#Straight Connector 164"/>
      </o:rules>
    </o:shapelayout>
  </w:shapeDefaults>
  <w:decimalSymbol w:val="."/>
  <w:listSeparator w:val=","/>
  <w15:docId w15:val="{597B79D7-306B-41D3-B7F5-0F8D2299033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Calibri" w:hAnsi="Times New Roman" w:cs="Times New Roman"/>
        <w:sz w:val="24"/>
        <w:szCs w:val="24"/>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Strong">
    <w:name w:val="Strong"/>
    <w:qFormat/>
    <w:rsid w:val="00BD6759"/>
    <w:rPr>
      <w:b/>
      <w:bCs/>
    </w:rPr>
  </w:style>
  <w:style w:type="paragraph" w:styleId="NormalWeb">
    <w:name w:val="Normal (Web)"/>
    <w:basedOn w:val="Normal"/>
    <w:uiPriority w:val="99"/>
    <w:semiHidden/>
    <w:unhideWhenUsed/>
    <w:rsid w:val="00BD6759"/>
    <w:pPr>
      <w:spacing w:before="100" w:beforeAutospacing="1" w:after="100" w:afterAutospacing="1" w:line="240" w:lineRule="auto"/>
    </w:pPr>
    <w:rPr>
      <w:rFonts w:eastAsia="Times New Roman"/>
    </w:rPr>
  </w:style>
  <w:style w:type="table" w:styleId="TableGrid">
    <w:name w:val="Table Grid"/>
    <w:basedOn w:val="TableNormal"/>
    <w:uiPriority w:val="39"/>
    <w:rsid w:val="00BD6759"/>
    <w:pPr>
      <w:spacing w:after="0" w:line="240" w:lineRule="auto"/>
      <w:ind w:left="360" w:hanging="360"/>
    </w:pPr>
    <w:rPr>
      <w:rFonts w:asciiTheme="minorHAnsi" w:eastAsiaTheme="minorHAnsi" w:hAnsiTheme="minorHAnsi" w:cstheme="minorBid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BD675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D6759"/>
    <w:rPr>
      <w:rFonts w:ascii="Tahoma" w:hAnsi="Tahoma" w:cs="Tahoma"/>
      <w:sz w:val="16"/>
      <w:szCs w:val="16"/>
    </w:rPr>
  </w:style>
  <w:style w:type="paragraph" w:styleId="ListParagraph">
    <w:name w:val="List Paragraph"/>
    <w:basedOn w:val="Normal"/>
    <w:uiPriority w:val="34"/>
    <w:qFormat/>
    <w:rsid w:val="00452C93"/>
    <w:pPr>
      <w:spacing w:after="0" w:line="240" w:lineRule="auto"/>
      <w:ind w:left="720" w:hanging="360"/>
      <w:contextualSpacing/>
    </w:pPr>
    <w:rPr>
      <w:rFonts w:eastAsia="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oleObject" Target="embeddings/oleObject5.bin"/><Relationship Id="rId18" Type="http://schemas.openxmlformats.org/officeDocument/2006/relationships/image" Target="media/image8.wmf"/><Relationship Id="rId26" Type="http://schemas.openxmlformats.org/officeDocument/2006/relationships/oleObject" Target="embeddings/oleObject13.bin"/><Relationship Id="rId3" Type="http://schemas.openxmlformats.org/officeDocument/2006/relationships/webSettings" Target="webSettings.xml"/><Relationship Id="rId21" Type="http://schemas.openxmlformats.org/officeDocument/2006/relationships/oleObject" Target="embeddings/oleObject9.bin"/><Relationship Id="rId7" Type="http://schemas.openxmlformats.org/officeDocument/2006/relationships/image" Target="media/image3.wmf"/><Relationship Id="rId12" Type="http://schemas.openxmlformats.org/officeDocument/2006/relationships/image" Target="media/image5.wmf"/><Relationship Id="rId17" Type="http://schemas.openxmlformats.org/officeDocument/2006/relationships/oleObject" Target="embeddings/oleObject7.bin"/><Relationship Id="rId25" Type="http://schemas.openxmlformats.org/officeDocument/2006/relationships/oleObject" Target="embeddings/oleObject12.bin"/><Relationship Id="rId2" Type="http://schemas.openxmlformats.org/officeDocument/2006/relationships/settings" Target="settings.xml"/><Relationship Id="rId16" Type="http://schemas.openxmlformats.org/officeDocument/2006/relationships/image" Target="media/image7.wmf"/><Relationship Id="rId20" Type="http://schemas.openxmlformats.org/officeDocument/2006/relationships/image" Target="media/image9.wmf"/><Relationship Id="rId29" Type="http://schemas.openxmlformats.org/officeDocument/2006/relationships/oleObject" Target="embeddings/oleObject16.bin"/><Relationship Id="rId1" Type="http://schemas.openxmlformats.org/officeDocument/2006/relationships/styles" Target="styles.xml"/><Relationship Id="rId6" Type="http://schemas.openxmlformats.org/officeDocument/2006/relationships/oleObject" Target="embeddings/oleObject1.bin"/><Relationship Id="rId11" Type="http://schemas.openxmlformats.org/officeDocument/2006/relationships/image" Target="media/image4.png"/><Relationship Id="rId24" Type="http://schemas.openxmlformats.org/officeDocument/2006/relationships/oleObject" Target="embeddings/oleObject11.bin"/><Relationship Id="rId5" Type="http://schemas.openxmlformats.org/officeDocument/2006/relationships/image" Target="media/image2.wmf"/><Relationship Id="rId15" Type="http://schemas.openxmlformats.org/officeDocument/2006/relationships/oleObject" Target="embeddings/oleObject6.bin"/><Relationship Id="rId23" Type="http://schemas.openxmlformats.org/officeDocument/2006/relationships/oleObject" Target="embeddings/oleObject10.bin"/><Relationship Id="rId28" Type="http://schemas.openxmlformats.org/officeDocument/2006/relationships/oleObject" Target="embeddings/oleObject15.bin"/><Relationship Id="rId10" Type="http://schemas.openxmlformats.org/officeDocument/2006/relationships/oleObject" Target="embeddings/oleObject4.bin"/><Relationship Id="rId19" Type="http://schemas.openxmlformats.org/officeDocument/2006/relationships/oleObject" Target="embeddings/oleObject8.bin"/><Relationship Id="rId31" Type="http://schemas.openxmlformats.org/officeDocument/2006/relationships/theme" Target="theme/theme1.xml"/><Relationship Id="rId4" Type="http://schemas.openxmlformats.org/officeDocument/2006/relationships/image" Target="media/image1.wmf"/><Relationship Id="rId9" Type="http://schemas.openxmlformats.org/officeDocument/2006/relationships/oleObject" Target="embeddings/oleObject3.bin"/><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oleObject" Target="embeddings/oleObject14.bin"/><Relationship Id="rId30"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31</TotalTime>
  <Pages>3</Pages>
  <Words>394</Words>
  <Characters>2250</Characters>
  <Application>Microsoft Office Word</Application>
  <DocSecurity>0</DocSecurity>
  <Lines>18</Lines>
  <Paragraphs>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63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anh</dc:creator>
  <cp:lastModifiedBy>Ms.H</cp:lastModifiedBy>
  <cp:revision>7</cp:revision>
  <dcterms:created xsi:type="dcterms:W3CDTF">2016-12-08T09:32:00Z</dcterms:created>
  <dcterms:modified xsi:type="dcterms:W3CDTF">2016-12-20T01:50:00Z</dcterms:modified>
</cp:coreProperties>
</file>